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570" r:id="rId2"/>
    <p:sldId id="697" r:id="rId3"/>
    <p:sldId id="665" r:id="rId4"/>
    <p:sldId id="667" r:id="rId5"/>
    <p:sldId id="704" r:id="rId6"/>
    <p:sldId id="664" r:id="rId7"/>
    <p:sldId id="663" r:id="rId8"/>
    <p:sldId id="680" r:id="rId9"/>
    <p:sldId id="668" r:id="rId10"/>
    <p:sldId id="675" r:id="rId11"/>
    <p:sldId id="670" r:id="rId12"/>
    <p:sldId id="303" r:id="rId13"/>
    <p:sldId id="702" r:id="rId14"/>
    <p:sldId id="599" r:id="rId15"/>
    <p:sldId id="539" r:id="rId16"/>
    <p:sldId id="684" r:id="rId17"/>
    <p:sldId id="619" r:id="rId18"/>
    <p:sldId id="602" r:id="rId19"/>
    <p:sldId id="604" r:id="rId20"/>
    <p:sldId id="703" r:id="rId21"/>
    <p:sldId id="628" r:id="rId22"/>
    <p:sldId id="686" r:id="rId23"/>
    <p:sldId id="306" r:id="rId24"/>
    <p:sldId id="620" r:id="rId25"/>
    <p:sldId id="622" r:id="rId26"/>
    <p:sldId id="625" r:id="rId27"/>
    <p:sldId id="699" r:id="rId28"/>
    <p:sldId id="694" r:id="rId29"/>
    <p:sldId id="688" r:id="rId30"/>
    <p:sldId id="521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72" autoAdjust="0"/>
    <p:restoredTop sz="94660"/>
  </p:normalViewPr>
  <p:slideViewPr>
    <p:cSldViewPr>
      <p:cViewPr varScale="1">
        <p:scale>
          <a:sx n="94" d="100"/>
          <a:sy n="94" d="100"/>
        </p:scale>
        <p:origin x="1548" y="4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22747A-DB2C-4509-8DA0-12E71CFB0C10}" type="datetimeFigureOut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0E6397-AFB7-4578-84A5-971785DB41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31310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磁跃迁，公式稍复杂一些，有二项：电流引起的跃迁和磁矩引起的跃迁。同级的电跃迁要远大于磁跃迁，大概</a:t>
            </a:r>
            <a:r>
              <a:rPr lang="en-US" altLang="zh-CN" dirty="0"/>
              <a:t>3</a:t>
            </a:r>
            <a:r>
              <a:rPr lang="zh-CN" altLang="en-US" dirty="0"/>
              <a:t>个量级。同样，相邻级的电（磁）跃迁可以相差</a:t>
            </a:r>
            <a:r>
              <a:rPr lang="en-US" altLang="zh-CN" dirty="0"/>
              <a:t>3</a:t>
            </a:r>
            <a:r>
              <a:rPr lang="zh-CN" altLang="en-US" dirty="0"/>
              <a:t>个量级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0E6397-AFB7-4578-84A5-971785DB412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39678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0E6397-AFB7-4578-84A5-971785DB412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5749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B532CF-C74E-4931-9291-0E5F6EBF6577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670231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-process</a:t>
            </a:r>
            <a:r>
              <a:rPr lang="zh-CN" altLang="en-US" dirty="0"/>
              <a:t>产生</a:t>
            </a:r>
            <a:r>
              <a:rPr lang="en-US" altLang="zh-CN" dirty="0"/>
              <a:t>180Lu</a:t>
            </a:r>
            <a:r>
              <a:rPr lang="zh-CN" altLang="en-US" dirty="0"/>
              <a:t>后</a:t>
            </a:r>
            <a:r>
              <a:rPr lang="en-US" altLang="zh-CN" dirty="0"/>
              <a:t>β</a:t>
            </a:r>
            <a:r>
              <a:rPr lang="zh-CN" altLang="en-US" dirty="0"/>
              <a:t>衰变 </a:t>
            </a:r>
            <a:r>
              <a:rPr lang="en-US" altLang="zh-CN" dirty="0"/>
              <a:t>(only 5.7</a:t>
            </a:r>
            <a:r>
              <a:rPr lang="zh-CN" altLang="en-US" dirty="0"/>
              <a:t>分钟</a:t>
            </a:r>
            <a:r>
              <a:rPr lang="en-US" altLang="zh-CN" dirty="0"/>
              <a:t>) </a:t>
            </a:r>
            <a:r>
              <a:rPr lang="zh-CN" altLang="en-US" dirty="0"/>
              <a:t>快速成为</a:t>
            </a:r>
            <a:r>
              <a:rPr lang="en-US" altLang="zh-CN" dirty="0"/>
              <a:t>180Hf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0E6397-AFB7-4578-84A5-971785DB4128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53041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2E6F70-8060-4E0B-B98A-A343F4445C87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379377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A63EB91-113A-4511-B397-708E90B40563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 altLang="zh-CN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99156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086EC-2872-4A12-AB97-85C18BFD42C5}" type="datetime1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0160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54FE2B-D863-44BA-BEF1-446BB78E4598}" type="datetime1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5293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C225DC-E515-42E5-864D-D15D9AE10ECE}" type="datetime1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8797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1B57627-C67D-4F30-B26D-9D0EDFC26B4F}" type="datetime1">
              <a:rPr lang="zh-CN" altLang="en-US" smtClean="0"/>
              <a:t>2024/4/10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9167B7A-9096-44CA-B4CA-4E52CF268C6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1930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91129-8754-4412-8CF9-23F25926FD0C}" type="datetime1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117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B694B-40BE-409A-9F8D-0D13B65C5290}" type="datetime1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141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18080-D0EA-4DC7-99F5-1BDB66E24F17}" type="datetime1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644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0B8BE-7E2E-4C74-938E-33989887BAE3}" type="datetime1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2688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6FB6C-E7E8-4900-9DA7-9E9B6E972CE2}" type="datetime1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58350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C1AB2-6C2E-4D33-AAB6-2F0FC703BCE6}" type="datetime1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9174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7C5A8E-5A2E-417A-9740-E071DC01C6CA}" type="datetime1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0072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40132-6456-49AD-A51F-4E0736F0864D}" type="datetime1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9601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1DB2CE-7176-43E3-9645-849EEE6E579E}" type="datetime1">
              <a:rPr lang="zh-CN" altLang="en-US" smtClean="0"/>
              <a:t>2024/4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758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m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9.png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png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mp"/><Relationship Id="rId2" Type="http://schemas.openxmlformats.org/officeDocument/2006/relationships/image" Target="../media/image21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tmp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m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tm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mp"/><Relationship Id="rId2" Type="http://schemas.openxmlformats.org/officeDocument/2006/relationships/image" Target="../media/image26.tmp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mp"/><Relationship Id="rId2" Type="http://schemas.openxmlformats.org/officeDocument/2006/relationships/image" Target="../media/image28.tmp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mp"/><Relationship Id="rId2" Type="http://schemas.openxmlformats.org/officeDocument/2006/relationships/image" Target="../media/image29.tmp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mp"/><Relationship Id="rId7" Type="http://schemas.openxmlformats.org/officeDocument/2006/relationships/image" Target="../media/image167.png"/><Relationship Id="rId2" Type="http://schemas.openxmlformats.org/officeDocument/2006/relationships/image" Target="../media/image31.tm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tmp"/><Relationship Id="rId4" Type="http://schemas.openxmlformats.org/officeDocument/2006/relationships/image" Target="../media/image33.tmp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mp"/><Relationship Id="rId2" Type="http://schemas.openxmlformats.org/officeDocument/2006/relationships/image" Target="../media/image39.tmp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mp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4.tmp"/><Relationship Id="rId4" Type="http://schemas.openxmlformats.org/officeDocument/2006/relationships/image" Target="../media/image43.tmp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mp"/><Relationship Id="rId2" Type="http://schemas.openxmlformats.org/officeDocument/2006/relationships/image" Target="../media/image45.tm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tmp"/><Relationship Id="rId5" Type="http://schemas.openxmlformats.org/officeDocument/2006/relationships/image" Target="../media/image48.tmp"/><Relationship Id="rId4" Type="http://schemas.openxmlformats.org/officeDocument/2006/relationships/image" Target="../media/image47.tmp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tmp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tmp"/><Relationship Id="rId4" Type="http://schemas.openxmlformats.org/officeDocument/2006/relationships/image" Target="../media/image45.tmp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mp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mp"/><Relationship Id="rId2" Type="http://schemas.openxmlformats.org/officeDocument/2006/relationships/image" Target="../media/image6.tmp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tmp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mp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mp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2.tmp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3.tmp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4.tm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3492B821-1D51-4E90-BEB5-79570D1A7926}"/>
              </a:ext>
            </a:extLst>
          </p:cNvPr>
          <p:cNvSpPr/>
          <p:nvPr/>
        </p:nvSpPr>
        <p:spPr>
          <a:xfrm>
            <a:off x="971600" y="6301552"/>
            <a:ext cx="6463202" cy="49558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第二届超边缘碰撞物理研讨会（合肥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024. 04. 12-15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15680" y="1049393"/>
            <a:ext cx="8712640" cy="1317128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致核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mers 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许甫荣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9998" y="2119840"/>
            <a:ext cx="9054002" cy="3688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核异能素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somer)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历史背景 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AutoNum type="romanUcPeriod" startAt="3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特殊性、重要性、一些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initio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结果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在天体核过程中扮演的特殊角色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>
              <a:lnSpc>
                <a:spcPct val="20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激发与退激机制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NEET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EC</a:t>
            </a:r>
          </a:p>
          <a:p>
            <a:pPr>
              <a:lnSpc>
                <a:spcPct val="20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结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24" y="60863"/>
            <a:ext cx="39601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4145DCC-A280-489B-922D-9ACB6DED5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29876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2FE7D49A-DB50-4BF1-A5C2-7ECE202CE1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4064" y="516096"/>
            <a:ext cx="5052482" cy="3865822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91590DB-B00F-42B6-A515-49B2B7E6B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F5D1C07-3AB4-46E6-B944-490F057EA4D5}"/>
              </a:ext>
            </a:extLst>
          </p:cNvPr>
          <p:cNvSpPr txBox="1"/>
          <p:nvPr/>
        </p:nvSpPr>
        <p:spPr>
          <a:xfrm>
            <a:off x="321409" y="597275"/>
            <a:ext cx="2592288" cy="96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1, E2, E3, …, El</a:t>
            </a:r>
          </a:p>
          <a:p>
            <a:pPr>
              <a:lnSpc>
                <a:spcPct val="150000"/>
              </a:lnSpc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M1, M2, …,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l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F8176ED-330C-4D38-99F9-A73F13D64C7F}"/>
              </a:ext>
            </a:extLst>
          </p:cNvPr>
          <p:cNvSpPr txBox="1"/>
          <p:nvPr/>
        </p:nvSpPr>
        <p:spPr>
          <a:xfrm>
            <a:off x="611561" y="2771689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→ 3</a:t>
            </a:r>
            <a:r>
              <a:rPr lang="en-US" altLang="zh-CN" b="1" baseline="30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3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γ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6 keV only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FDA8721-E013-4C52-9284-D6C95959D570}"/>
              </a:ext>
            </a:extLst>
          </p:cNvPr>
          <p:cNvSpPr txBox="1"/>
          <p:nvPr/>
        </p:nvSpPr>
        <p:spPr>
          <a:xfrm>
            <a:off x="587785" y="321392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→ 4</a:t>
            </a:r>
            <a:r>
              <a:rPr lang="en-US" altLang="zh-CN" b="1" baseline="30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4</a:t>
            </a:r>
            <a:endParaRPr lang="zh-CN" alt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0771B4C-63EB-474A-BFAD-33F597DEE460}"/>
              </a:ext>
            </a:extLst>
          </p:cNvPr>
          <p:cNvSpPr/>
          <p:nvPr/>
        </p:nvSpPr>
        <p:spPr>
          <a:xfrm>
            <a:off x="611560" y="2633673"/>
            <a:ext cx="3000825" cy="151216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089548D-8DFF-4A11-A50B-176C298E6CB8}"/>
              </a:ext>
            </a:extLst>
          </p:cNvPr>
          <p:cNvSpPr txBox="1"/>
          <p:nvPr/>
        </p:nvSpPr>
        <p:spPr>
          <a:xfrm>
            <a:off x="870136" y="3721268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两个跃迁都很弱的！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7124F5B-83CF-4A83-AB69-57F283718F79}"/>
              </a:ext>
            </a:extLst>
          </p:cNvPr>
          <p:cNvSpPr txBox="1"/>
          <p:nvPr/>
        </p:nvSpPr>
        <p:spPr>
          <a:xfrm>
            <a:off x="3322708" y="5221911"/>
            <a:ext cx="2592288" cy="8764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角动量选择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跃迁能量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角动量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meris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1F40A37-3B1F-407D-9FA3-1350C3B7510B}"/>
              </a:ext>
            </a:extLst>
          </p:cNvPr>
          <p:cNvSpPr/>
          <p:nvPr/>
        </p:nvSpPr>
        <p:spPr>
          <a:xfrm>
            <a:off x="6876256" y="2789680"/>
            <a:ext cx="5757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4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A818E6D-B953-4044-8920-AE90096CB2B8}"/>
              </a:ext>
            </a:extLst>
          </p:cNvPr>
          <p:cNvSpPr/>
          <p:nvPr/>
        </p:nvSpPr>
        <p:spPr>
          <a:xfrm>
            <a:off x="6476894" y="2275730"/>
            <a:ext cx="5180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3</a:t>
            </a:r>
            <a:endParaRPr lang="zh-CN" altLang="en-US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032E40D-3260-49F6-9E26-1B3B9B27395C}"/>
              </a:ext>
            </a:extLst>
          </p:cNvPr>
          <p:cNvSpPr txBox="1"/>
          <p:nvPr/>
        </p:nvSpPr>
        <p:spPr>
          <a:xfrm>
            <a:off x="5547481" y="116632"/>
            <a:ext cx="2768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ahn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的第一例</a:t>
            </a: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isomers</a:t>
            </a:r>
            <a:endParaRPr lang="zh-CN" altLang="en-US" b="1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F7967FC4-FD92-4046-85AD-7E7BDA9E4C58}"/>
              </a:ext>
            </a:extLst>
          </p:cNvPr>
          <p:cNvCxnSpPr/>
          <p:nvPr/>
        </p:nvCxnSpPr>
        <p:spPr>
          <a:xfrm>
            <a:off x="6444208" y="2420888"/>
            <a:ext cx="0" cy="14401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1866B072-A1B6-459F-B53B-88DA0C09CB83}"/>
              </a:ext>
            </a:extLst>
          </p:cNvPr>
          <p:cNvCxnSpPr>
            <a:cxnSpLocks/>
          </p:cNvCxnSpPr>
          <p:nvPr/>
        </p:nvCxnSpPr>
        <p:spPr>
          <a:xfrm>
            <a:off x="6994985" y="2449007"/>
            <a:ext cx="0" cy="90501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A6D8D81E-AB1B-4B92-849E-D19DB74F9DE6}"/>
              </a:ext>
            </a:extLst>
          </p:cNvPr>
          <p:cNvCxnSpPr>
            <a:cxnSpLocks/>
          </p:cNvCxnSpPr>
          <p:nvPr/>
        </p:nvCxnSpPr>
        <p:spPr>
          <a:xfrm>
            <a:off x="5868144" y="2523989"/>
            <a:ext cx="0" cy="830029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>
            <a:extLst>
              <a:ext uri="{FF2B5EF4-FFF2-40B4-BE49-F238E27FC236}">
                <a16:creationId xmlns:a16="http://schemas.microsoft.com/office/drawing/2014/main" id="{7FEA7C6D-637B-4C48-AE41-55F56CEB8B42}"/>
              </a:ext>
            </a:extLst>
          </p:cNvPr>
          <p:cNvSpPr/>
          <p:nvPr/>
        </p:nvSpPr>
        <p:spPr>
          <a:xfrm>
            <a:off x="5195396" y="2826379"/>
            <a:ext cx="74892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2/ M1</a:t>
            </a:r>
            <a:endParaRPr lang="zh-CN" altLang="en-US" sz="14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3442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51CD723-B44C-43DC-81E7-1DEAD6463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1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3B27520-C273-49B0-8C7B-41C165377A24}"/>
              </a:ext>
            </a:extLst>
          </p:cNvPr>
          <p:cNvSpPr txBox="1"/>
          <p:nvPr/>
        </p:nvSpPr>
        <p:spPr>
          <a:xfrm>
            <a:off x="212150" y="771962"/>
            <a:ext cx="8928992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1955</a:t>
            </a:r>
            <a:r>
              <a:rPr lang="zh-CN" altLang="en-US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ag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 Alder K, A. Bohr, and B.R. Mottelson,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Mat. Phys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d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an. Vid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s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9, 9 (1955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D61BF52-2D42-472A-8FB5-E7DA48F170B5}"/>
              </a:ext>
            </a:extLst>
          </p:cNvPr>
          <p:cNvSpPr txBox="1"/>
          <p:nvPr/>
        </p:nvSpPr>
        <p:spPr>
          <a:xfrm>
            <a:off x="212150" y="2660919"/>
            <a:ext cx="4320480" cy="87075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形变：角动量投影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是一个好量子数，遵循某个选择规则。</a:t>
            </a: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EC8F5D89-F5A2-4389-AF47-5980DA35BE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88611">
            <a:off x="5043723" y="2034701"/>
            <a:ext cx="2455350" cy="1855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92C1FEE-3FDD-4D50-B196-54873B5DD314}"/>
              </a:ext>
            </a:extLst>
          </p:cNvPr>
          <p:cNvSpPr txBox="1"/>
          <p:nvPr/>
        </p:nvSpPr>
        <p:spPr>
          <a:xfrm>
            <a:off x="7601039" y="2945871"/>
            <a:ext cx="1693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旋转对称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58B76A-0FBE-4C09-816D-635F0E828135}"/>
                  </a:ext>
                </a:extLst>
              </p:cNvPr>
              <p:cNvSpPr txBox="1"/>
              <p:nvPr/>
            </p:nvSpPr>
            <p:spPr>
              <a:xfrm>
                <a:off x="198947" y="5315872"/>
                <a:ext cx="6552728" cy="411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角动量</a:t>
                </a:r>
                <a:r>
                  <a:rPr lang="zh-CN" altLang="en-US" dirty="0">
                    <a:solidFill>
                      <a:srgbClr val="C00000"/>
                    </a:solidFill>
                  </a:rPr>
                  <a:t>选择定则</a:t>
                </a:r>
                <a:r>
                  <a:rPr lang="zh-CN" altLang="en-US" dirty="0"/>
                  <a:t>：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=</m:t>
                    </m:r>
                    <m:r>
                      <m:rPr>
                        <m:sty m:val="p"/>
                      </m:rPr>
                      <a:rPr lang="en-US" altLang="zh-CN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6558B76A-0FBE-4C09-816D-635F0E828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947" y="5315872"/>
                <a:ext cx="6552728" cy="411331"/>
              </a:xfrm>
              <a:prstGeom prst="rect">
                <a:avLst/>
              </a:prstGeom>
              <a:blipFill>
                <a:blip r:embed="rId3"/>
                <a:stretch>
                  <a:fillRect l="-837" t="-7353" b="-1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CC80DE3-5299-41C8-BEA2-B86FEAE5ADF5}"/>
                  </a:ext>
                </a:extLst>
              </p:cNvPr>
              <p:cNvSpPr txBox="1"/>
              <p:nvPr/>
            </p:nvSpPr>
            <p:spPr>
              <a:xfrm>
                <a:off x="2051720" y="4105968"/>
                <a:ext cx="3760645" cy="4255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El)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|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𝑖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p>
                        </m:sSup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CC80DE3-5299-41C8-BEA2-B86FEAE5A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4105968"/>
                <a:ext cx="3760645" cy="425501"/>
              </a:xfrm>
              <a:prstGeom prst="rect">
                <a:avLst/>
              </a:prstGeom>
              <a:blipFill>
                <a:blip r:embed="rId4"/>
                <a:stretch>
                  <a:fillRect l="-5032" t="-17391" b="-36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B0CA09A7-887B-48E7-9C68-ECA6DF21399F}"/>
              </a:ext>
            </a:extLst>
          </p:cNvPr>
          <p:cNvCxnSpPr>
            <a:cxnSpLocks/>
          </p:cNvCxnSpPr>
          <p:nvPr/>
        </p:nvCxnSpPr>
        <p:spPr>
          <a:xfrm flipH="1" flipV="1">
            <a:off x="3951818" y="4386196"/>
            <a:ext cx="369323" cy="28827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09F1D80D-532A-4DE5-B945-988EA57411F7}"/>
              </a:ext>
            </a:extLst>
          </p:cNvPr>
          <p:cNvCxnSpPr>
            <a:cxnSpLocks/>
          </p:cNvCxnSpPr>
          <p:nvPr/>
        </p:nvCxnSpPr>
        <p:spPr>
          <a:xfrm flipH="1" flipV="1">
            <a:off x="5134594" y="4413485"/>
            <a:ext cx="496910" cy="23596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7BD7236-8102-4616-A841-BA429CDE251C}"/>
                  </a:ext>
                </a:extLst>
              </p:cNvPr>
              <p:cNvSpPr txBox="1"/>
              <p:nvPr/>
            </p:nvSpPr>
            <p:spPr>
              <a:xfrm>
                <a:off x="4061931" y="4577402"/>
                <a:ext cx="8271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77BD7236-8102-4616-A841-BA429CDE25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931" y="4577402"/>
                <a:ext cx="827112" cy="369332"/>
              </a:xfrm>
              <a:prstGeom prst="rect">
                <a:avLst/>
              </a:prstGeom>
              <a:blipFill>
                <a:blip r:embed="rId5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76E7BC2-77E8-42E1-A8C6-3DFDEDE24882}"/>
                  </a:ext>
                </a:extLst>
              </p:cNvPr>
              <p:cNvSpPr txBox="1"/>
              <p:nvPr/>
            </p:nvSpPr>
            <p:spPr>
              <a:xfrm>
                <a:off x="5391572" y="4510555"/>
                <a:ext cx="827112" cy="391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376E7BC2-77E8-42E1-A8C6-3DFDEDE248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572" y="4510555"/>
                <a:ext cx="827112" cy="391582"/>
              </a:xfrm>
              <a:prstGeom prst="rect">
                <a:avLst/>
              </a:prstGeom>
              <a:blipFill>
                <a:blip r:embed="rId6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id="{D2A23866-A181-492D-B47D-CC20448AA052}"/>
              </a:ext>
            </a:extLst>
          </p:cNvPr>
          <p:cNvSpPr txBox="1"/>
          <p:nvPr/>
        </p:nvSpPr>
        <p:spPr>
          <a:xfrm>
            <a:off x="6403036" y="5367643"/>
            <a:ext cx="2477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selection rule</a:t>
            </a:r>
            <a:endParaRPr lang="zh-CN" altLang="en-US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9FCE9B7-1E60-4AD0-AD28-BDD32405B14F}"/>
              </a:ext>
            </a:extLst>
          </p:cNvPr>
          <p:cNvSpPr txBox="1"/>
          <p:nvPr/>
        </p:nvSpPr>
        <p:spPr>
          <a:xfrm>
            <a:off x="735891" y="207477"/>
            <a:ext cx="7672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K-isomer </a:t>
            </a:r>
            <a:r>
              <a:rPr lang="zh-CN" altLang="en-US" sz="24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形成机制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形变情况下的角动量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merism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4835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1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801330312"/>
              </p:ext>
            </p:extLst>
          </p:nvPr>
        </p:nvGraphicFramePr>
        <p:xfrm>
          <a:off x="676511" y="701927"/>
          <a:ext cx="5457712" cy="409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name="演示文稿" r:id="rId4" imgW="4571941" imgH="3428837" progId="PowerPoint.Show.8">
                  <p:embed/>
                </p:oleObj>
              </mc:Choice>
              <mc:Fallback>
                <p:oleObj name="演示文稿" r:id="rId4" imgW="4571941" imgH="3428837" progId="PowerPoint.Show.8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11" y="701927"/>
                        <a:ext cx="5457712" cy="4095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Picture 4" descr="phil-nature-picture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6471250" y="1246499"/>
            <a:ext cx="2197261" cy="3006080"/>
          </a:xfrm>
          <a:noFill/>
          <a:ln/>
        </p:spPr>
      </p:pic>
      <p:sp>
        <p:nvSpPr>
          <p:cNvPr id="7174" name="Rectangle 6"/>
          <p:cNvSpPr>
            <a:spLocks noGrp="1" noChangeArrowheads="1"/>
          </p:cNvSpPr>
          <p:nvPr>
            <p:ph type="title"/>
          </p:nvPr>
        </p:nvSpPr>
        <p:spPr>
          <a:xfrm>
            <a:off x="237889" y="0"/>
            <a:ext cx="8229600" cy="1143000"/>
          </a:xfrm>
        </p:spPr>
        <p:txBody>
          <a:bodyPr/>
          <a:lstStyle/>
          <a:p>
            <a:pPr marL="838200" indent="-838200"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亚稳态形成机制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-K isomerism)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F1B2124-9E5D-4979-94F0-ECB4FD3D2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67B7A-9096-44CA-B4CA-4E52CF268C66}" type="slidenum">
              <a:rPr lang="en-US" altLang="zh-CN" smtClean="0"/>
              <a:pPr/>
              <a:t>12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B1E825F-EE20-4BC8-A8C3-21826EB5083D}"/>
                  </a:ext>
                </a:extLst>
              </p:cNvPr>
              <p:cNvSpPr txBox="1"/>
              <p:nvPr/>
            </p:nvSpPr>
            <p:spPr>
              <a:xfrm>
                <a:off x="539552" y="5072482"/>
                <a:ext cx="792793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 forbidden: </a:t>
                </a:r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角动量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llowed, bu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not satisfied.  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4B1E825F-EE20-4BC8-A8C3-21826EB508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072482"/>
                <a:ext cx="7927937" cy="461665"/>
              </a:xfrm>
              <a:prstGeom prst="rect">
                <a:avLst/>
              </a:prstGeom>
              <a:blipFill>
                <a:blip r:embed="rId7"/>
                <a:stretch>
                  <a:fillRect l="-1231" t="-14474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91455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>
                <a:ea typeface="宋体" pitchFamily="2" charset="-122"/>
              </a:rPr>
              <a:t>31-yr isomer decay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43583"/>
              </p:ext>
            </p:extLst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Slide" r:id="rId3" imgW="4572000" imgH="3429000" progId="PowerPoint.Slide.8">
                  <p:embed/>
                </p:oleObj>
              </mc:Choice>
              <mc:Fallback>
                <p:oleObj name="Slide" r:id="rId3" imgW="4572000" imgH="3429000" progId="PowerPoint.Slide.8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1600200" y="838200"/>
            <a:ext cx="0" cy="441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1600200" y="5257800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>
            <a:off x="1600200" y="2209800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1600200" y="3733800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1127125" y="499427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altLang="zh-CN">
                <a:ea typeface="宋体" pitchFamily="2" charset="-122"/>
              </a:rPr>
              <a:t>  0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1203325" y="3470275"/>
            <a:ext cx="41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altLang="zh-CN">
                <a:ea typeface="宋体" pitchFamily="2" charset="-122"/>
              </a:rPr>
              <a:t> 1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1203325" y="1946275"/>
            <a:ext cx="41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altLang="zh-CN">
                <a:ea typeface="宋体" pitchFamily="2" charset="-122"/>
              </a:rPr>
              <a:t> 2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288925" y="2708275"/>
            <a:ext cx="1276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altLang="zh-CN">
                <a:ea typeface="宋体" pitchFamily="2" charset="-122"/>
              </a:rPr>
              <a:t>E (MeV)</a:t>
            </a:r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838200" y="1524000"/>
            <a:ext cx="1447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1157DF5-7F2F-4029-8145-CB3DDF482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A961BADD-A256-4154-A72B-9145DED4AB0B}"/>
              </a:ext>
            </a:extLst>
          </p:cNvPr>
          <p:cNvSpPr/>
          <p:nvPr/>
        </p:nvSpPr>
        <p:spPr>
          <a:xfrm rot="21029697">
            <a:off x="2395464" y="2971800"/>
            <a:ext cx="1540023" cy="914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D6E3DF7-105D-4417-81FB-275B344A39E9}"/>
                  </a:ext>
                </a:extLst>
              </p:cNvPr>
              <p:cNvSpPr txBox="1"/>
              <p:nvPr/>
            </p:nvSpPr>
            <p:spPr>
              <a:xfrm>
                <a:off x="86429" y="5750005"/>
                <a:ext cx="2951342" cy="73866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r>
                  <a:rPr lang="en-US" altLang="zh-CN" sz="1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−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→8</a:t>
                </a:r>
                <a:r>
                  <a:rPr lang="en-US" altLang="zh-CN" sz="1400" baseline="300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14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1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角动量是容许的，应该可以有强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1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但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1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8,</m:t>
                    </m:r>
                    <m:r>
                      <a:rPr lang="en-US" altLang="zh-CN" sz="1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ghly </a:t>
                </a:r>
                <a:r>
                  <a:rPr lang="en-US" altLang="zh-CN" sz="1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 forbidden</a:t>
                </a:r>
                <a:r>
                  <a:rPr lang="zh-CN" alt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所以 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1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2</a:t>
                </a:r>
                <a:r>
                  <a:rPr lang="en-US" altLang="zh-CN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.0 S</a:t>
                </a:r>
                <a:endPara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AD6E3DF7-105D-4417-81FB-275B344A3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29" y="5750005"/>
                <a:ext cx="2951342" cy="738664"/>
              </a:xfrm>
              <a:prstGeom prst="rect">
                <a:avLst/>
              </a:prstGeom>
              <a:blipFill>
                <a:blip r:embed="rId5"/>
                <a:stretch>
                  <a:fillRect l="-620" t="-2479" r="-6818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39519D21-3484-4A71-87D4-EF5EDB44F3F2}"/>
              </a:ext>
            </a:extLst>
          </p:cNvPr>
          <p:cNvCxnSpPr>
            <a:cxnSpLocks/>
          </p:cNvCxnSpPr>
          <p:nvPr/>
        </p:nvCxnSpPr>
        <p:spPr>
          <a:xfrm flipH="1">
            <a:off x="1433501" y="3501008"/>
            <a:ext cx="1338299" cy="2248997"/>
          </a:xfrm>
          <a:prstGeom prst="straightConnector1">
            <a:avLst/>
          </a:prstGeom>
          <a:ln w="127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82419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标题 1"/>
          <p:cNvSpPr>
            <a:spLocks noGrp="1"/>
          </p:cNvSpPr>
          <p:nvPr>
            <p:ph type="title"/>
          </p:nvPr>
        </p:nvSpPr>
        <p:spPr>
          <a:xfrm>
            <a:off x="-1" y="62880"/>
            <a:ext cx="9133883" cy="504056"/>
          </a:xfrm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nfiguration-constrained PES</a:t>
            </a:r>
            <a:endParaRPr lang="zh-CN" alt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28600" y="1143000"/>
          <a:ext cx="41656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演示文稿" r:id="rId3" imgW="4571941" imgH="3428837" progId="PowerPoint.Show.8">
                  <p:embed/>
                </p:oleObj>
              </mc:Choice>
              <mc:Fallback>
                <p:oleObj name="演示文稿" r:id="rId3" imgW="4571941" imgH="3428837" progId="PowerPoint.Show.8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43000"/>
                        <a:ext cx="4165600" cy="312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131840" y="620688"/>
            <a:ext cx="2050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iabatic blocking</a:t>
            </a:r>
            <a:endParaRPr lang="zh-CN" alt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95936" y="980728"/>
            <a:ext cx="4752528" cy="37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椭圆 9"/>
          <p:cNvSpPr/>
          <p:nvPr/>
        </p:nvSpPr>
        <p:spPr>
          <a:xfrm>
            <a:off x="4788024" y="2132856"/>
            <a:ext cx="144017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5148064" y="2132856"/>
            <a:ext cx="144016" cy="14401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箭头连接符 15"/>
          <p:cNvCxnSpPr/>
          <p:nvPr/>
        </p:nvCxnSpPr>
        <p:spPr>
          <a:xfrm>
            <a:off x="4355976" y="980728"/>
            <a:ext cx="720080" cy="1368152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30F2C7CE-9751-48DC-982E-FC76C5F396CB}"/>
              </a:ext>
            </a:extLst>
          </p:cNvPr>
          <p:cNvSpPr txBox="1"/>
          <p:nvPr/>
        </p:nvSpPr>
        <p:spPr>
          <a:xfrm>
            <a:off x="971600" y="4789512"/>
            <a:ext cx="1512168" cy="170687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/>
              <a:t>能精确计算：</a:t>
            </a:r>
            <a:endParaRPr lang="en-US" altLang="zh-CN" b="1" dirty="0"/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b="1" dirty="0"/>
              <a:t>激发能</a:t>
            </a:r>
            <a:endParaRPr lang="en-US" altLang="zh-CN" b="1" dirty="0"/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b="1" dirty="0"/>
              <a:t>组态</a:t>
            </a:r>
            <a:endParaRPr lang="en-US" altLang="zh-CN" b="1" dirty="0"/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b="1" dirty="0"/>
              <a:t>形变</a:t>
            </a:r>
            <a:endParaRPr lang="en-US" altLang="zh-CN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2174F23-B383-4243-B9DC-0DCD3031130F}"/>
              </a:ext>
            </a:extLst>
          </p:cNvPr>
          <p:cNvSpPr txBox="1"/>
          <p:nvPr/>
        </p:nvSpPr>
        <p:spPr>
          <a:xfrm>
            <a:off x="3563888" y="4789512"/>
            <a:ext cx="5184576" cy="189224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足之处：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破坏转动不变性（角动量守恒条件被破坏）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能计算跃迁强度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somer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寿命）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因：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角动量不是守恒量；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b) 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跃迁前后波函数是在不同形变下写的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755806F-FCB5-418A-8C7A-7711BEAAC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4</a:t>
            </a:fld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4420324A-709B-4A16-B991-F2C85DB2B2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318" y="2629099"/>
            <a:ext cx="8913363" cy="296534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3EE2DAF-54BB-4E1A-A0AC-246A3D978E4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780" y="115477"/>
            <a:ext cx="8532440" cy="1636751"/>
          </a:xfrm>
          <a:prstGeom prst="rect">
            <a:avLst/>
          </a:prstGeom>
        </p:spPr>
      </p:pic>
      <p:sp>
        <p:nvSpPr>
          <p:cNvPr id="819205" name="Line 5"/>
          <p:cNvSpPr>
            <a:spLocks noChangeShapeType="1"/>
          </p:cNvSpPr>
          <p:nvPr/>
        </p:nvSpPr>
        <p:spPr bwMode="auto">
          <a:xfrm>
            <a:off x="-1" y="2204864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19206" name="Text Box 6"/>
          <p:cNvSpPr txBox="1">
            <a:spLocks noChangeArrowheads="1"/>
          </p:cNvSpPr>
          <p:nvPr/>
        </p:nvSpPr>
        <p:spPr bwMode="auto">
          <a:xfrm>
            <a:off x="7308850" y="1268413"/>
            <a:ext cx="1439863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0" lang="en-US" altLang="zh-CN" sz="2800" b="1" dirty="0">
                <a:solidFill>
                  <a:srgbClr val="FF0000"/>
                </a:solidFill>
                <a:ea typeface="宋体" pitchFamily="2" charset="-122"/>
              </a:rPr>
              <a:t>2004</a:t>
            </a:r>
            <a:r>
              <a:rPr kumimoji="0" lang="zh-CN" altLang="en-US" sz="2800" b="1" dirty="0">
                <a:solidFill>
                  <a:srgbClr val="FF0000"/>
                </a:solidFill>
                <a:ea typeface="宋体" pitchFamily="2" charset="-122"/>
              </a:rPr>
              <a:t>年</a:t>
            </a:r>
          </a:p>
        </p:txBody>
      </p:sp>
      <p:sp>
        <p:nvSpPr>
          <p:cNvPr id="819207" name="Rectangle 7"/>
          <p:cNvSpPr>
            <a:spLocks noChangeArrowheads="1"/>
          </p:cNvSpPr>
          <p:nvPr/>
        </p:nvSpPr>
        <p:spPr bwMode="auto">
          <a:xfrm>
            <a:off x="7308850" y="3068960"/>
            <a:ext cx="12525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0" lang="en-US" altLang="zh-CN" sz="2800" b="1" dirty="0">
                <a:solidFill>
                  <a:srgbClr val="FF0000"/>
                </a:solidFill>
                <a:ea typeface="宋体" pitchFamily="2" charset="-122"/>
              </a:rPr>
              <a:t>2006</a:t>
            </a:r>
            <a:r>
              <a:rPr kumimoji="0" lang="zh-CN" altLang="en-US" sz="2800" b="1" dirty="0">
                <a:solidFill>
                  <a:srgbClr val="FF0000"/>
                </a:solidFill>
                <a:ea typeface="宋体" pitchFamily="2" charset="-122"/>
              </a:rPr>
              <a:t>年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CA93252-6BF5-4D41-AE00-A1A697A44FE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780" y="5877272"/>
            <a:ext cx="4892249" cy="519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4053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C75E5F6-A89F-4F95-804B-C48C554B0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FFFB979-6609-4617-B8C8-688D5781B483}"/>
              </a:ext>
            </a:extLst>
          </p:cNvPr>
          <p:cNvSpPr txBox="1"/>
          <p:nvPr/>
        </p:nvSpPr>
        <p:spPr>
          <a:xfrm>
            <a:off x="611560" y="2768516"/>
            <a:ext cx="792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重要性，在天体核过程中的特殊作用</a:t>
            </a:r>
          </a:p>
        </p:txBody>
      </p:sp>
    </p:spTree>
    <p:extLst>
      <p:ext uri="{BB962C8B-B14F-4D97-AF65-F5344CB8AC3E}">
        <p14:creationId xmlns:p14="http://schemas.microsoft.com/office/powerpoint/2010/main" val="40801503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6B3208C-DBF2-4A17-88F0-F8401594A7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624E40D-0B54-4E7D-AC4A-83C30B3320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0737" y="1870120"/>
            <a:ext cx="4019190" cy="4803684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9F0BE9FC-4BAD-4600-8750-547AC739F7D0}"/>
              </a:ext>
            </a:extLst>
          </p:cNvPr>
          <p:cNvSpPr/>
          <p:nvPr/>
        </p:nvSpPr>
        <p:spPr>
          <a:xfrm>
            <a:off x="46937" y="885270"/>
            <a:ext cx="3635896" cy="4149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rocess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产生</a:t>
            </a:r>
            <a:r>
              <a:rPr lang="en-US" altLang="zh-CN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后，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衰变到</a:t>
            </a:r>
            <a:r>
              <a:rPr lang="en-US" altLang="zh-CN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f.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3E1DB86-4DF6-466B-9518-8433674FCA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75" y="4628760"/>
            <a:ext cx="4392488" cy="134397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104A99E-B223-4666-905C-FBA73C8EA8DA}"/>
              </a:ext>
            </a:extLst>
          </p:cNvPr>
          <p:cNvSpPr txBox="1"/>
          <p:nvPr/>
        </p:nvSpPr>
        <p:spPr>
          <a:xfrm>
            <a:off x="136693" y="1906083"/>
            <a:ext cx="3456384" cy="15229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如</a:t>
            </a:r>
            <a:r>
              <a:rPr lang="en-US" altLang="zh-CN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f 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l-GR" altLang="zh-CN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8</a:t>
            </a:r>
            <a:r>
              <a:rPr lang="en-US" altLang="zh-CN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存在，就无法生成</a:t>
            </a:r>
            <a:r>
              <a:rPr lang="en-US" altLang="zh-CN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l-GR" altLang="zh-CN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9</a:t>
            </a:r>
            <a:r>
              <a:rPr lang="en-US" altLang="zh-CN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态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就无法解释自然界中存在比宇宙年龄还长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量级的</a:t>
            </a:r>
            <a:r>
              <a:rPr lang="en-US" altLang="zh-CN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l-GR" altLang="zh-CN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9</a:t>
            </a:r>
            <a:r>
              <a:rPr lang="en-US" altLang="zh-CN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态</a:t>
            </a:r>
          </a:p>
        </p:txBody>
      </p:sp>
      <p:sp>
        <p:nvSpPr>
          <p:cNvPr id="11" name="左大括号 10">
            <a:extLst>
              <a:ext uri="{FF2B5EF4-FFF2-40B4-BE49-F238E27FC236}">
                <a16:creationId xmlns:a16="http://schemas.microsoft.com/office/drawing/2014/main" id="{E86DD50F-8EF9-44C7-950F-D8A8D61EC583}"/>
              </a:ext>
            </a:extLst>
          </p:cNvPr>
          <p:cNvSpPr/>
          <p:nvPr/>
        </p:nvSpPr>
        <p:spPr>
          <a:xfrm>
            <a:off x="5436096" y="3956775"/>
            <a:ext cx="144016" cy="1632466"/>
          </a:xfrm>
          <a:prstGeom prst="leftBrac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3CD86CC-395F-4C82-B212-9EC7E7C44154}"/>
              </a:ext>
            </a:extLst>
          </p:cNvPr>
          <p:cNvSpPr txBox="1"/>
          <p:nvPr/>
        </p:nvSpPr>
        <p:spPr>
          <a:xfrm rot="16200000">
            <a:off x="4918755" y="4340959"/>
            <a:ext cx="461665" cy="86409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l-GR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baseline="300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D66EADD-FF86-43F6-AC81-A0A3550A73F6}"/>
              </a:ext>
            </a:extLst>
          </p:cNvPr>
          <p:cNvSpPr/>
          <p:nvPr/>
        </p:nvSpPr>
        <p:spPr>
          <a:xfrm>
            <a:off x="4427702" y="3305908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l-GR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8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FF35DF4-DEE1-4DCB-9678-A6CA423AA7BD}"/>
              </a:ext>
            </a:extLst>
          </p:cNvPr>
          <p:cNvSpPr txBox="1"/>
          <p:nvPr/>
        </p:nvSpPr>
        <p:spPr>
          <a:xfrm>
            <a:off x="2754052" y="75648"/>
            <a:ext cx="3635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Isomers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在核天体过程中的重要性</a:t>
            </a: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0F363C29-CFB6-4291-9110-A128DAAE4925}"/>
              </a:ext>
            </a:extLst>
          </p:cNvPr>
          <p:cNvSpPr/>
          <p:nvPr/>
        </p:nvSpPr>
        <p:spPr>
          <a:xfrm>
            <a:off x="899592" y="5458369"/>
            <a:ext cx="288032" cy="20287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0F057B3-465B-4DDB-A4BD-FDF959D70E7D}"/>
              </a:ext>
            </a:extLst>
          </p:cNvPr>
          <p:cNvSpPr txBox="1"/>
          <p:nvPr/>
        </p:nvSpPr>
        <p:spPr>
          <a:xfrm>
            <a:off x="6661748" y="410910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077E4D5-CD6D-4D16-9806-4AEB78D189D6}"/>
              </a:ext>
            </a:extLst>
          </p:cNvPr>
          <p:cNvSpPr txBox="1"/>
          <p:nvPr/>
        </p:nvSpPr>
        <p:spPr>
          <a:xfrm>
            <a:off x="6628861" y="353292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zh-CN" altLang="en-US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0248172A-C36C-438F-A2D5-A18529BB143E}"/>
              </a:ext>
            </a:extLst>
          </p:cNvPr>
          <p:cNvCxnSpPr/>
          <p:nvPr/>
        </p:nvCxnSpPr>
        <p:spPr>
          <a:xfrm flipH="1">
            <a:off x="5580112" y="3517628"/>
            <a:ext cx="570695" cy="2714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05D7C5E6-2857-4FAB-B9D7-AA4D0F579911}"/>
              </a:ext>
            </a:extLst>
          </p:cNvPr>
          <p:cNvCxnSpPr/>
          <p:nvPr/>
        </p:nvCxnSpPr>
        <p:spPr>
          <a:xfrm flipH="1">
            <a:off x="4139952" y="3789040"/>
            <a:ext cx="1440160" cy="1728192"/>
          </a:xfrm>
          <a:prstGeom prst="straightConnector1">
            <a:avLst/>
          </a:prstGeom>
          <a:ln w="127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F79153A1-E175-4856-A15F-49B3B209AFB8}"/>
              </a:ext>
            </a:extLst>
          </p:cNvPr>
          <p:cNvCxnSpPr/>
          <p:nvPr/>
        </p:nvCxnSpPr>
        <p:spPr>
          <a:xfrm flipH="1">
            <a:off x="6068096" y="3668860"/>
            <a:ext cx="144016" cy="14401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11388CC1-B2AD-43D6-A447-188A533D74B2}"/>
              </a:ext>
            </a:extLst>
          </p:cNvPr>
          <p:cNvCxnSpPr>
            <a:cxnSpLocks/>
          </p:cNvCxnSpPr>
          <p:nvPr/>
        </p:nvCxnSpPr>
        <p:spPr>
          <a:xfrm>
            <a:off x="6035307" y="3693125"/>
            <a:ext cx="176805" cy="10367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49458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F56D520-C57C-4499-A31B-48E105E17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4CC0394-DAED-4619-9BA5-6EF57B6AC2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36525"/>
            <a:ext cx="7449954" cy="551182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6538468-F63F-41F1-8660-2BB193F11CC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4342116"/>
            <a:ext cx="5085843" cy="1660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23367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7FFBCEF-E460-4D17-B8D9-25318DDD2B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32C9C58-624E-4D61-906B-7C8ED5032B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298" y="3717032"/>
            <a:ext cx="7471022" cy="205411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0A3A192-5358-4203-8908-678194B5FD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4349" y="166191"/>
            <a:ext cx="7003387" cy="2286198"/>
          </a:xfrm>
          <a:prstGeom prst="rect">
            <a:avLst/>
          </a:prstGeom>
        </p:spPr>
      </p:pic>
      <p:sp>
        <p:nvSpPr>
          <p:cNvPr id="6" name="箭头: 上下 5">
            <a:extLst>
              <a:ext uri="{FF2B5EF4-FFF2-40B4-BE49-F238E27FC236}">
                <a16:creationId xmlns:a16="http://schemas.microsoft.com/office/drawing/2014/main" id="{339E8027-8857-4C35-998A-A4DD81FD3F81}"/>
              </a:ext>
            </a:extLst>
          </p:cNvPr>
          <p:cNvSpPr/>
          <p:nvPr/>
        </p:nvSpPr>
        <p:spPr>
          <a:xfrm>
            <a:off x="4572000" y="2476634"/>
            <a:ext cx="484632" cy="1216152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E24191F-94DA-4E02-9C86-124426F7C455}"/>
              </a:ext>
            </a:extLst>
          </p:cNvPr>
          <p:cNvSpPr txBox="1"/>
          <p:nvPr/>
        </p:nvSpPr>
        <p:spPr>
          <a:xfrm>
            <a:off x="5292080" y="2888707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highlight>
                  <a:srgbClr val="FFFF00"/>
                </a:highlight>
              </a:rPr>
              <a:t>镜像对称（镜像核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1B91254-F513-4CB7-8FD0-A9F55518CB3D}"/>
              </a:ext>
            </a:extLst>
          </p:cNvPr>
          <p:cNvSpPr txBox="1"/>
          <p:nvPr/>
        </p:nvSpPr>
        <p:spPr>
          <a:xfrm>
            <a:off x="1799692" y="5968394"/>
            <a:ext cx="5544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, </a:t>
            </a:r>
            <a:r>
              <a:rPr lang="en-US" altLang="zh-CN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 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处于天体核燃烧通道上</a:t>
            </a:r>
          </a:p>
        </p:txBody>
      </p:sp>
    </p:spTree>
    <p:extLst>
      <p:ext uri="{BB962C8B-B14F-4D97-AF65-F5344CB8AC3E}">
        <p14:creationId xmlns:p14="http://schemas.microsoft.com/office/powerpoint/2010/main" val="24407282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5BF4EA8-2396-49C9-8FE6-4A55161E93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F36C080-18B8-4D57-A7DC-BA1CE3EB652B}"/>
              </a:ext>
            </a:extLst>
          </p:cNvPr>
          <p:cNvSpPr/>
          <p:nvPr/>
        </p:nvSpPr>
        <p:spPr>
          <a:xfrm>
            <a:off x="188643" y="2214156"/>
            <a:ext cx="8712968" cy="559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核素版图上共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37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原子核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18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核拥有至少一个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100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同核异能素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27052A3-B277-4BE8-BA14-DF8EAB57DAD0}"/>
              </a:ext>
            </a:extLst>
          </p:cNvPr>
          <p:cNvSpPr/>
          <p:nvPr/>
        </p:nvSpPr>
        <p:spPr>
          <a:xfrm>
            <a:off x="3645973" y="1844824"/>
            <a:ext cx="1343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截至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2020</a:t>
            </a:r>
            <a:r>
              <a:rPr lang="zh-CN" altLang="en-US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endParaRPr lang="zh-CN" altLang="en-US" dirty="0">
              <a:highlight>
                <a:srgbClr val="FFFF00"/>
              </a:highlight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021379E-3381-4022-8DE0-F66A237F8CCC}"/>
              </a:ext>
            </a:extLst>
          </p:cNvPr>
          <p:cNvSpPr txBox="1"/>
          <p:nvPr/>
        </p:nvSpPr>
        <p:spPr>
          <a:xfrm>
            <a:off x="2348883" y="4194943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至少有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mers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≥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.5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920CE69-B559-4CBC-9A7E-189647CAA594}"/>
              </a:ext>
            </a:extLst>
          </p:cNvPr>
          <p:cNvSpPr txBox="1"/>
          <p:nvPr/>
        </p:nvSpPr>
        <p:spPr>
          <a:xfrm>
            <a:off x="63725" y="5213181"/>
            <a:ext cx="8882964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Isomer</a:t>
            </a:r>
            <a:r>
              <a:rPr lang="zh-CN" altLang="en-US" sz="20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是激发态，完全是由于量子守恒条件，蜕变概率极大变小，从而成为有寿命的量子亚稳态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1D926C2-4813-4D0F-A529-D02D35FAAC20}"/>
              </a:ext>
            </a:extLst>
          </p:cNvPr>
          <p:cNvSpPr/>
          <p:nvPr/>
        </p:nvSpPr>
        <p:spPr>
          <a:xfrm>
            <a:off x="212568" y="131749"/>
            <a:ext cx="8823928" cy="14237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years of nuclear isomers—then and now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. Walker and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dolya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hys. Scr. 95, 044004 (2020)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F6F8322-1AF0-4384-BC48-56E99BF8B485}"/>
              </a:ext>
            </a:extLst>
          </p:cNvPr>
          <p:cNvSpPr/>
          <p:nvPr/>
        </p:nvSpPr>
        <p:spPr>
          <a:xfrm>
            <a:off x="319689" y="3284299"/>
            <a:ext cx="87519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(2251 keV, T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29 ns) to 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=110) (1390 keV, T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03225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3EEEB8F4-0B9B-4004-B1A0-857CF52A48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98251"/>
            <a:ext cx="5224393" cy="4032448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0212CF6-E227-48A5-87FE-2D79B5FF6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10BB74A-2A55-4061-A8C8-C277B4C51348}"/>
              </a:ext>
            </a:extLst>
          </p:cNvPr>
          <p:cNvSpPr txBox="1"/>
          <p:nvPr/>
        </p:nvSpPr>
        <p:spPr>
          <a:xfrm>
            <a:off x="0" y="134789"/>
            <a:ext cx="9108504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：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NF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重要性！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084384E-8326-4637-BCE3-AAB6D778B5D4}"/>
              </a:ext>
            </a:extLst>
          </p:cNvPr>
          <p:cNvSpPr txBox="1"/>
          <p:nvPr/>
        </p:nvSpPr>
        <p:spPr>
          <a:xfrm>
            <a:off x="1043608" y="534899"/>
            <a:ext cx="936104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</a:t>
            </a:r>
            <a:r>
              <a:rPr lang="en-US" altLang="zh-CN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)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853918B-D72A-4D91-926B-33EB74C1EA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4650186"/>
            <a:ext cx="4820723" cy="196537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45F626F0-8C77-4CB2-A996-8E4083764682}"/>
              </a:ext>
            </a:extLst>
          </p:cNvPr>
          <p:cNvSpPr txBox="1"/>
          <p:nvPr/>
        </p:nvSpPr>
        <p:spPr>
          <a:xfrm>
            <a:off x="179512" y="5445224"/>
            <a:ext cx="2664296" cy="9233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供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ak interactio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-body curren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耦合，非常关键！</a:t>
            </a:r>
          </a:p>
        </p:txBody>
      </p:sp>
    </p:spTree>
    <p:extLst>
      <p:ext uri="{BB962C8B-B14F-4D97-AF65-F5344CB8AC3E}">
        <p14:creationId xmlns:p14="http://schemas.microsoft.com/office/powerpoint/2010/main" val="2541896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806EAFB-76E9-488F-B9E2-5894318B0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1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2B5D11D-9FFE-4B4F-9B0F-D5539251B8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000" y="263722"/>
            <a:ext cx="5214506" cy="65637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3E8D71D-B0B3-4B2E-865F-8D117C08F9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101201"/>
            <a:ext cx="4032448" cy="387899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D0B0511-70F5-4538-8C55-8184BF9DD85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3396018"/>
            <a:ext cx="2101881" cy="158417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51BE6BA-7EE8-4E9E-8183-78CC13CCB42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7389" y="5029264"/>
            <a:ext cx="2232248" cy="37814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6EA8EDC5-553A-4055-8A91-2B302A38FDCD}"/>
              </a:ext>
            </a:extLst>
          </p:cNvPr>
          <p:cNvSpPr/>
          <p:nvPr/>
        </p:nvSpPr>
        <p:spPr>
          <a:xfrm>
            <a:off x="3480261" y="2616900"/>
            <a:ext cx="1082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-process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C6DB913B-5628-45F0-8182-E36AB1AAED74}"/>
              </a:ext>
            </a:extLst>
          </p:cNvPr>
          <p:cNvCxnSpPr>
            <a:cxnSpLocks/>
          </p:cNvCxnSpPr>
          <p:nvPr/>
        </p:nvCxnSpPr>
        <p:spPr>
          <a:xfrm flipH="1" flipV="1">
            <a:off x="2843808" y="2569955"/>
            <a:ext cx="586813" cy="231611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>
            <a:extLst>
              <a:ext uri="{FF2B5EF4-FFF2-40B4-BE49-F238E27FC236}">
                <a16:creationId xmlns:a16="http://schemas.microsoft.com/office/drawing/2014/main" id="{F9F3EA47-80DD-4CE2-83FF-6193FFF3BC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00192" y="3396018"/>
            <a:ext cx="2479027" cy="183116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9B62C074-8B52-4877-AA30-753E99A8F931}"/>
              </a:ext>
            </a:extLst>
          </p:cNvPr>
          <p:cNvSpPr txBox="1"/>
          <p:nvPr/>
        </p:nvSpPr>
        <p:spPr>
          <a:xfrm>
            <a:off x="6344482" y="5414442"/>
            <a:ext cx="2551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B050"/>
                </a:solidFill>
              </a:rPr>
              <a:t>影响热力学平衡进程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862A4D0-4A56-4FD1-81F1-72AA116AD488}"/>
              </a:ext>
            </a:extLst>
          </p:cNvPr>
          <p:cNvSpPr txBox="1"/>
          <p:nvPr/>
        </p:nvSpPr>
        <p:spPr>
          <a:xfrm>
            <a:off x="6084168" y="2856031"/>
            <a:ext cx="3255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核激发、退激也要达到平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10A8DE7-B15A-4E6C-85FA-5FA3FC29A0F7}"/>
                  </a:ext>
                </a:extLst>
              </p:cNvPr>
              <p:cNvSpPr txBox="1"/>
              <p:nvPr/>
            </p:nvSpPr>
            <p:spPr>
              <a:xfrm>
                <a:off x="6516216" y="2108078"/>
                <a:ext cx="189532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210A8DE7-B15A-4E6C-85FA-5FA3FC29A0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108078"/>
                <a:ext cx="1895327" cy="307777"/>
              </a:xfrm>
              <a:prstGeom prst="rect">
                <a:avLst/>
              </a:prstGeom>
              <a:blipFill>
                <a:blip r:embed="rId7"/>
                <a:stretch>
                  <a:fillRect l="-2894" r="-2251" b="-1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DDACA190-11E0-42A6-8950-47B3AE4583DD}"/>
              </a:ext>
            </a:extLst>
          </p:cNvPr>
          <p:cNvSpPr txBox="1"/>
          <p:nvPr/>
        </p:nvSpPr>
        <p:spPr>
          <a:xfrm>
            <a:off x="5348506" y="1492669"/>
            <a:ext cx="3776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highlight>
                  <a:srgbClr val="FFFF00"/>
                </a:highlight>
              </a:rPr>
              <a:t>离子、电子、光子达到热力学平衡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9ADABF21-9F8F-405F-BC0A-4ED86FAD4028}"/>
              </a:ext>
            </a:extLst>
          </p:cNvPr>
          <p:cNvSpPr/>
          <p:nvPr/>
        </p:nvSpPr>
        <p:spPr>
          <a:xfrm>
            <a:off x="2949977" y="5450386"/>
            <a:ext cx="3134191" cy="87075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m isomeric ratio modification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plasma 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天体环境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D9CDA3C-B1C2-4B6D-A7E8-0E0285244CDE}"/>
              </a:ext>
            </a:extLst>
          </p:cNvPr>
          <p:cNvSpPr/>
          <p:nvPr/>
        </p:nvSpPr>
        <p:spPr>
          <a:xfrm>
            <a:off x="3275856" y="608779"/>
            <a:ext cx="1666679" cy="3189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59405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C75E5F6-A89F-4F95-804B-C48C554B0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FFFB979-6609-4617-B8C8-688D5781B483}"/>
              </a:ext>
            </a:extLst>
          </p:cNvPr>
          <p:cNvSpPr txBox="1"/>
          <p:nvPr/>
        </p:nvSpPr>
        <p:spPr>
          <a:xfrm>
            <a:off x="1187624" y="2276872"/>
            <a:ext cx="6984776" cy="21339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altLang="zh-CN" sz="36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Isomer </a:t>
            </a:r>
            <a:r>
              <a:rPr lang="zh-CN" altLang="en-US" sz="36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激发与退激</a:t>
            </a:r>
            <a:r>
              <a:rPr lang="en-US" altLang="zh-CN" sz="36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200000"/>
              </a:lnSpc>
            </a:pPr>
            <a:r>
              <a:rPr lang="en-US" altLang="zh-CN" sz="36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EEC</a:t>
            </a:r>
            <a:r>
              <a:rPr lang="zh-CN" altLang="en-US" sz="36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6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NEET</a:t>
            </a:r>
            <a:endParaRPr lang="zh-CN" altLang="en-US" sz="3600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08431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5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95288" y="188913"/>
            <a:ext cx="7993062" cy="2160587"/>
          </a:xfrm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388" y="2349500"/>
            <a:ext cx="3665537" cy="427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32138" y="4724400"/>
            <a:ext cx="6011862" cy="171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038" name="AutoShape 6"/>
          <p:cNvSpPr>
            <a:spLocks noChangeArrowheads="1"/>
          </p:cNvSpPr>
          <p:nvPr/>
        </p:nvSpPr>
        <p:spPr bwMode="auto">
          <a:xfrm>
            <a:off x="5435600" y="2636838"/>
            <a:ext cx="485775" cy="2016125"/>
          </a:xfrm>
          <a:prstGeom prst="upDownArrow">
            <a:avLst>
              <a:gd name="adj1" fmla="val 50000"/>
              <a:gd name="adj2" fmla="val 830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9552AE3-171D-4AD7-A2A9-3998D1CC5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00006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FF9A56B-B11E-4B2A-B3FE-1BCAC455C0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4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00B03C7-EFAC-49EB-AD72-072376990D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41" y="569401"/>
            <a:ext cx="7896532" cy="417646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53DE672-08FB-4B18-9B99-09745F1DA4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99518"/>
            <a:ext cx="5479255" cy="56392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AC27A92-E7C4-49C1-BC7B-A8E4BED7955F}"/>
              </a:ext>
            </a:extLst>
          </p:cNvPr>
          <p:cNvSpPr txBox="1"/>
          <p:nvPr/>
        </p:nvSpPr>
        <p:spPr>
          <a:xfrm>
            <a:off x="2555776" y="849043"/>
            <a:ext cx="4213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光子、电子诱导的核激发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EB1755A-2F99-48E7-ADBC-66154DC9DCA6}"/>
              </a:ext>
            </a:extLst>
          </p:cNvPr>
          <p:cNvSpPr txBox="1"/>
          <p:nvPr/>
        </p:nvSpPr>
        <p:spPr>
          <a:xfrm>
            <a:off x="2065576" y="4470410"/>
            <a:ext cx="2160239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clear 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citation by 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ctron 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ture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F841582-C8D1-49AA-B08B-AF97B9570C1A}"/>
              </a:ext>
            </a:extLst>
          </p:cNvPr>
          <p:cNvSpPr txBox="1"/>
          <p:nvPr/>
        </p:nvSpPr>
        <p:spPr>
          <a:xfrm>
            <a:off x="4499992" y="4475571"/>
            <a:ext cx="2160239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clear 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citation by 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ctron 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sition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FDDD609E-EE0E-4A45-B025-B53CAD854F48}"/>
              </a:ext>
            </a:extLst>
          </p:cNvPr>
          <p:cNvCxnSpPr>
            <a:cxnSpLocks/>
          </p:cNvCxnSpPr>
          <p:nvPr/>
        </p:nvCxnSpPr>
        <p:spPr>
          <a:xfrm flipV="1">
            <a:off x="5436098" y="4173335"/>
            <a:ext cx="0" cy="29770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68868F95-F502-400F-B8D8-C0DBE439405A}"/>
              </a:ext>
            </a:extLst>
          </p:cNvPr>
          <p:cNvCxnSpPr>
            <a:cxnSpLocks/>
          </p:cNvCxnSpPr>
          <p:nvPr/>
        </p:nvCxnSpPr>
        <p:spPr>
          <a:xfrm flipV="1">
            <a:off x="3505736" y="4206516"/>
            <a:ext cx="0" cy="26389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B50B8C59-4E76-4DE9-B147-D443C79AA9D6}"/>
              </a:ext>
            </a:extLst>
          </p:cNvPr>
          <p:cNvSpPr txBox="1"/>
          <p:nvPr/>
        </p:nvSpPr>
        <p:spPr>
          <a:xfrm>
            <a:off x="2184912" y="5055185"/>
            <a:ext cx="244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ed in 1976</a:t>
            </a:r>
          </a:p>
          <a:p>
            <a:r>
              <a:rPr lang="zh-CN" altLang="en-US" b="1" dirty="0">
                <a:solidFill>
                  <a:srgbClr val="C00000"/>
                </a:solidFill>
              </a:rPr>
              <a:t>实验尚未确认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CEAD61A-D9E0-4EF5-A532-2E52E33811E0}"/>
              </a:ext>
            </a:extLst>
          </p:cNvPr>
          <p:cNvSpPr/>
          <p:nvPr/>
        </p:nvSpPr>
        <p:spPr>
          <a:xfrm>
            <a:off x="4545621" y="5080562"/>
            <a:ext cx="18069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2000</a:t>
            </a:r>
            <a:r>
              <a:rPr lang="zh-CN" altLang="en-US" b="1" dirty="0">
                <a:solidFill>
                  <a:srgbClr val="C00000"/>
                </a:solidFill>
              </a:rPr>
              <a:t>实验观察到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6D8CF71-EBB1-48EF-A402-E825F1DD9857}"/>
              </a:ext>
            </a:extLst>
          </p:cNvPr>
          <p:cNvSpPr/>
          <p:nvPr/>
        </p:nvSpPr>
        <p:spPr>
          <a:xfrm>
            <a:off x="3779912" y="5517232"/>
            <a:ext cx="4968552" cy="830997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shimoto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PRL85, 1831 (2000) “Observation of Nuclear Excitation by Electron Transition in </a:t>
            </a:r>
            <a:r>
              <a:rPr lang="en-US" altLang="zh-CN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7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 with Synchrotron X Rays…”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033D2CE6-4A56-4D81-B694-CCA7DC195ED5}"/>
              </a:ext>
            </a:extLst>
          </p:cNvPr>
          <p:cNvCxnSpPr>
            <a:cxnSpLocks/>
          </p:cNvCxnSpPr>
          <p:nvPr/>
        </p:nvCxnSpPr>
        <p:spPr>
          <a:xfrm flipV="1">
            <a:off x="6352526" y="5076151"/>
            <a:ext cx="0" cy="44108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52989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6469048-16AA-45E5-A932-5242F4D0A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5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640692C-92BC-46B5-937C-EF351AEB4B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052736"/>
            <a:ext cx="2304256" cy="279221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F0F5731-9298-4879-BFC3-88E84E0D72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1946" y="1289568"/>
            <a:ext cx="1830384" cy="267669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D6DE387-44EF-4294-B791-105693E207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4252689"/>
            <a:ext cx="5588657" cy="2101386"/>
          </a:xfrm>
          <a:prstGeom prst="rect">
            <a:avLst/>
          </a:prstGeom>
        </p:spPr>
      </p:pic>
      <p:sp>
        <p:nvSpPr>
          <p:cNvPr id="10" name="箭头: 左右 9">
            <a:extLst>
              <a:ext uri="{FF2B5EF4-FFF2-40B4-BE49-F238E27FC236}">
                <a16:creationId xmlns:a16="http://schemas.microsoft.com/office/drawing/2014/main" id="{4E693210-631E-4C26-935E-8B460EBEA8C2}"/>
              </a:ext>
            </a:extLst>
          </p:cNvPr>
          <p:cNvSpPr/>
          <p:nvPr/>
        </p:nvSpPr>
        <p:spPr>
          <a:xfrm>
            <a:off x="3059832" y="2448844"/>
            <a:ext cx="2016224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B3D0D3B-537D-490C-9EF0-6DD681EDFB2F}"/>
              </a:ext>
            </a:extLst>
          </p:cNvPr>
          <p:cNvSpPr txBox="1"/>
          <p:nvPr/>
        </p:nvSpPr>
        <p:spPr>
          <a:xfrm>
            <a:off x="3327220" y="1793081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互为逆过程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22FC4A6-FA1E-4437-A640-B026D190365F}"/>
              </a:ext>
            </a:extLst>
          </p:cNvPr>
          <p:cNvSpPr txBox="1"/>
          <p:nvPr/>
        </p:nvSpPr>
        <p:spPr>
          <a:xfrm>
            <a:off x="4067944" y="150197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EEC</a:t>
            </a:r>
            <a:endParaRPr lang="zh-CN" altLang="en-US" sz="3600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2C0FDFA1-2F4C-4D50-AA7F-6AC1EDC062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49494" y="1830960"/>
          <a:ext cx="1584176" cy="48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" name="Equation" r:id="rId6" imgW="787320" imgH="241200" progId="Equation.DSMT4">
                  <p:embed/>
                </p:oleObj>
              </mc:Choice>
              <mc:Fallback>
                <p:oleObj name="Equation" r:id="rId6" imgW="787320" imgH="24120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2C0FDFA1-2F4C-4D50-AA7F-6AC1EDC062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9494" y="1830960"/>
                        <a:ext cx="1584176" cy="48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C8AF5696-323A-43CC-A09F-5853346BE264}"/>
              </a:ext>
            </a:extLst>
          </p:cNvPr>
          <p:cNvSpPr/>
          <p:nvPr/>
        </p:nvSpPr>
        <p:spPr>
          <a:xfrm>
            <a:off x="7323426" y="2324611"/>
            <a:ext cx="1830385" cy="845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1400" b="1" i="1" dirty="0">
                <a:latin typeface="Times New Roman" panose="02020603050405020304" pitchFamily="18" charset="0"/>
              </a:rPr>
              <a:t>W</a:t>
            </a:r>
            <a:r>
              <a:rPr lang="en-US" altLang="zh-CN" sz="1400" b="1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zh-CN" sz="1400" b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1400" b="1" dirty="0">
                <a:latin typeface="Times New Roman" panose="02020603050405020304" pitchFamily="18" charset="0"/>
              </a:rPr>
              <a:t>– binding energy of electron at the </a:t>
            </a:r>
            <a:r>
              <a:rPr lang="en-US" altLang="zh-CN" sz="1400" b="1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1400" b="1" dirty="0" err="1">
                <a:latin typeface="Times New Roman" panose="02020603050405020304" pitchFamily="18" charset="0"/>
              </a:rPr>
              <a:t>-th</a:t>
            </a:r>
            <a:r>
              <a:rPr lang="en-US" altLang="zh-CN" sz="1400" b="1" dirty="0">
                <a:latin typeface="Times New Roman" panose="02020603050405020304" pitchFamily="18" charset="0"/>
              </a:rPr>
              <a:t> orbit</a:t>
            </a:r>
            <a:endParaRPr lang="el-GR" altLang="zh-CN" sz="1400" b="1" dirty="0">
              <a:latin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76C2CCF-EB4F-4D04-836F-925F34139BFB}"/>
              </a:ext>
            </a:extLst>
          </p:cNvPr>
          <p:cNvSpPr txBox="1"/>
          <p:nvPr/>
        </p:nvSpPr>
        <p:spPr>
          <a:xfrm>
            <a:off x="6732240" y="1254490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</a:rPr>
              <a:t>自由电子</a:t>
            </a:r>
          </a:p>
        </p:txBody>
      </p:sp>
    </p:spTree>
    <p:extLst>
      <p:ext uri="{BB962C8B-B14F-4D97-AF65-F5344CB8AC3E}">
        <p14:creationId xmlns:p14="http://schemas.microsoft.com/office/powerpoint/2010/main" val="33376781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56D9474-7585-4DB8-B506-5E9C9BF87C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6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3369897-F456-44E7-87E8-31901A4EFCAF}"/>
              </a:ext>
            </a:extLst>
          </p:cNvPr>
          <p:cNvSpPr txBox="1"/>
          <p:nvPr/>
        </p:nvSpPr>
        <p:spPr>
          <a:xfrm>
            <a:off x="3419872" y="72571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EET</a:t>
            </a:r>
            <a:endParaRPr lang="zh-CN" altLang="en-US" sz="3600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9B2E65C-010C-4E06-9682-6043D1DC1214}"/>
              </a:ext>
            </a:extLst>
          </p:cNvPr>
          <p:cNvSpPr txBox="1"/>
          <p:nvPr/>
        </p:nvSpPr>
        <p:spPr>
          <a:xfrm>
            <a:off x="323528" y="533990"/>
            <a:ext cx="7457901" cy="141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二个“希望”条件：</a:t>
            </a:r>
            <a:endParaRPr lang="en-US" altLang="zh-CN" sz="2000" b="1" dirty="0"/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核能级与核外电子能级：能量匹配 （理想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V —100keV)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实验观测角度，最好是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mer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8E20892-A0A1-4EE8-B73A-66A54BBE131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0294" y="3429000"/>
            <a:ext cx="1265030" cy="216426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9B8CA39-6CA0-4E07-A15B-168A272880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284656"/>
            <a:ext cx="6404448" cy="129326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286DBF96-CD48-46CA-AE54-D6AC7A0875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5445" y="5994367"/>
            <a:ext cx="745766" cy="28186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9E56676E-3132-4CF4-8093-F3AE8EB75E8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1211" y="5966764"/>
            <a:ext cx="2221537" cy="309468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D2668CE1-31E4-4C38-93A8-8C87281619B0}"/>
              </a:ext>
            </a:extLst>
          </p:cNvPr>
          <p:cNvSpPr txBox="1"/>
          <p:nvPr/>
        </p:nvSpPr>
        <p:spPr>
          <a:xfrm>
            <a:off x="634639" y="5950531"/>
            <a:ext cx="4238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光源实现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ET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概率还是比较低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25AEE9C-6661-49A4-873D-69D0DC92491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02" y="3774845"/>
            <a:ext cx="6515964" cy="193492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3FEB3602-595D-4B5E-808F-3231E125FA8D}"/>
              </a:ext>
            </a:extLst>
          </p:cNvPr>
          <p:cNvSpPr txBox="1"/>
          <p:nvPr/>
        </p:nvSpPr>
        <p:spPr>
          <a:xfrm>
            <a:off x="7524328" y="3019609"/>
            <a:ext cx="1190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77.30 keV</a:t>
            </a:r>
            <a:endParaRPr lang="zh-CN" altLang="en-US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7F6F2074-C181-496C-BF90-B38573DB91D5}"/>
              </a:ext>
            </a:extLst>
          </p:cNvPr>
          <p:cNvCxnSpPr/>
          <p:nvPr/>
        </p:nvCxnSpPr>
        <p:spPr>
          <a:xfrm>
            <a:off x="4397413" y="5709772"/>
            <a:ext cx="57606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98309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56D9474-7585-4DB8-B506-5E9C9BF87C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3369897-F456-44E7-87E8-31901A4EFCAF}"/>
              </a:ext>
            </a:extLst>
          </p:cNvPr>
          <p:cNvSpPr txBox="1"/>
          <p:nvPr/>
        </p:nvSpPr>
        <p:spPr>
          <a:xfrm>
            <a:off x="3625446" y="277469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EET</a:t>
            </a:r>
            <a:endParaRPr lang="zh-CN" altLang="en-US" sz="3600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9B2E65C-010C-4E06-9682-6043D1DC1214}"/>
              </a:ext>
            </a:extLst>
          </p:cNvPr>
          <p:cNvSpPr txBox="1"/>
          <p:nvPr/>
        </p:nvSpPr>
        <p:spPr>
          <a:xfrm>
            <a:off x="483009" y="1006834"/>
            <a:ext cx="7457901" cy="141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二个“希望</a:t>
            </a:r>
            <a:r>
              <a:rPr lang="en-US" altLang="zh-CN" sz="2000" b="1" dirty="0"/>
              <a:t>”</a:t>
            </a:r>
            <a:r>
              <a:rPr lang="zh-CN" altLang="en-US" sz="2000" b="1" dirty="0"/>
              <a:t>条件：</a:t>
            </a:r>
            <a:endParaRPr lang="en-US" altLang="zh-CN" sz="2000" b="1" dirty="0"/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核能级与核外电子能级：能量匹配 （理想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V —100keV)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实验观测角度，最好是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mer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8080656-74FF-4B80-9709-6023A9BF90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3500" y="4249680"/>
            <a:ext cx="2331922" cy="156985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A41BB22-4034-43BF-B9CC-4F1C2264E3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4168" y="4285629"/>
            <a:ext cx="2205445" cy="113033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7E0F12D-1251-4369-B149-F1E90928F7AC}"/>
              </a:ext>
            </a:extLst>
          </p:cNvPr>
          <p:cNvSpPr txBox="1"/>
          <p:nvPr/>
        </p:nvSpPr>
        <p:spPr>
          <a:xfrm>
            <a:off x="6588389" y="5451056"/>
            <a:ext cx="8970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7F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8E20892-A0A1-4EE8-B73A-66A54BBE13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798" y="3167546"/>
            <a:ext cx="1265030" cy="216426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10D5AD0-A38D-4120-8DA7-F60794AB002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9481" y="2538270"/>
            <a:ext cx="5560282" cy="827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78754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2C48617-1E30-4D6A-884C-DFB6F56378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5EFE71D-F122-4918-9D3D-EA0D9D86B368}"/>
              </a:ext>
            </a:extLst>
          </p:cNvPr>
          <p:cNvSpPr txBox="1"/>
          <p:nvPr/>
        </p:nvSpPr>
        <p:spPr>
          <a:xfrm>
            <a:off x="189856" y="332656"/>
            <a:ext cx="8496944" cy="16671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T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C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二种新的核激发机制，核与核外电子（自由电子）发生作用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T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受能量限制较苛刻：核能级和核外电子能级匹配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C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需要这样的匹配，从而可能为“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mers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控激发退激”提供可能性。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60F32EA-E3D8-4B59-B2F9-AF86B3959F4A}"/>
              </a:ext>
            </a:extLst>
          </p:cNvPr>
          <p:cNvSpPr txBox="1"/>
          <p:nvPr/>
        </p:nvSpPr>
        <p:spPr>
          <a:xfrm>
            <a:off x="494947" y="2256670"/>
            <a:ext cx="76328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在激光等离子体条件下，</a:t>
            </a:r>
            <a:r>
              <a:rPr lang="en-US" altLang="zh-CN" sz="20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EET</a:t>
            </a:r>
            <a:r>
              <a:rPr lang="zh-CN" altLang="en-US" sz="20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EEC</a:t>
            </a:r>
            <a:r>
              <a:rPr lang="zh-CN" altLang="en-US" sz="20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的发生概率可能明显提高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EF0E31E-9522-4892-80C5-BB1CF211FF16}"/>
              </a:ext>
            </a:extLst>
          </p:cNvPr>
          <p:cNvSpPr/>
          <p:nvPr/>
        </p:nvSpPr>
        <p:spPr>
          <a:xfrm>
            <a:off x="1857440" y="3442129"/>
            <a:ext cx="45724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ar Excitation Processes in Plasma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7AF1A78-22CB-4EA2-95A9-45684C53267A}"/>
              </a:ext>
            </a:extLst>
          </p:cNvPr>
          <p:cNvSpPr txBox="1"/>
          <p:nvPr/>
        </p:nvSpPr>
        <p:spPr>
          <a:xfrm>
            <a:off x="1835696" y="2897664"/>
            <a:ext cx="4464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</a:rPr>
              <a:t>天体环境下：高温高密等离子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D29C6A0-D9F3-4EC4-87D4-475FA879C616}"/>
              </a:ext>
            </a:extLst>
          </p:cNvPr>
          <p:cNvSpPr txBox="1"/>
          <p:nvPr/>
        </p:nvSpPr>
        <p:spPr>
          <a:xfrm>
            <a:off x="107504" y="3995370"/>
            <a:ext cx="8784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ET/NEEC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身并不要求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mer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级，但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mer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利于实验测量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somers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更有价值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4476E9F-1B32-4B17-BB44-19E473FCD9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4627588"/>
            <a:ext cx="4833606" cy="1972202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4914BF69-9E83-4B36-A281-1BFE3DD2B84D}"/>
              </a:ext>
            </a:extLst>
          </p:cNvPr>
          <p:cNvSpPr/>
          <p:nvPr/>
        </p:nvSpPr>
        <p:spPr>
          <a:xfrm>
            <a:off x="755576" y="5429023"/>
            <a:ext cx="23711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211E1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涡旋极化电子</a:t>
            </a:r>
            <a:r>
              <a:rPr lang="en-US" altLang="zh-CN" b="1" dirty="0">
                <a:solidFill>
                  <a:srgbClr val="211E1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b="1" dirty="0">
                <a:solidFill>
                  <a:srgbClr val="211E1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光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4850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6E7DB1C-449B-46FA-A437-26BBA5950E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F532B6C-83FF-4610-8072-B421744D75CA}"/>
              </a:ext>
            </a:extLst>
          </p:cNvPr>
          <p:cNvSpPr txBox="1"/>
          <p:nvPr/>
        </p:nvSpPr>
        <p:spPr>
          <a:xfrm>
            <a:off x="3578368" y="152453"/>
            <a:ext cx="1368152" cy="5232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总    结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32B7EE6-936C-4467-9544-1D25FACADE18}"/>
              </a:ext>
            </a:extLst>
          </p:cNvPr>
          <p:cNvSpPr txBox="1"/>
          <p:nvPr/>
        </p:nvSpPr>
        <p:spPr>
          <a:xfrm>
            <a:off x="323528" y="653361"/>
            <a:ext cx="8496944" cy="2457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Tx/>
              <a:buAutoNum type="arabicPeriod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核异能素在核天体中发挥的重要作用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新机制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T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C</a:t>
            </a: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激光可能是实验研究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mer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一种重要手段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200000"/>
              </a:lnSpc>
              <a:buFontTx/>
              <a:buAutoNum type="arabicPeriod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应用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32EF8205-B669-4025-8724-531BAA18CA9B}"/>
              </a:ext>
            </a:extLst>
          </p:cNvPr>
          <p:cNvSpPr txBox="1">
            <a:spLocks noChangeArrowheads="1"/>
          </p:cNvSpPr>
          <p:nvPr/>
        </p:nvSpPr>
        <p:spPr>
          <a:xfrm>
            <a:off x="251520" y="3870334"/>
            <a:ext cx="5616624" cy="2520131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Tx/>
              <a:buNone/>
            </a:pPr>
            <a:r>
              <a:rPr lang="zh-CN" altLang="en-US" sz="19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目前，已经在医学上应用：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19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9m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c </a:t>
            </a:r>
            <a:r>
              <a:rPr lang="zh-CN" alt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9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6 h, I</a:t>
            </a:r>
            <a:r>
              <a:rPr lang="el-GR" altLang="zh-CN" sz="19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/2</a:t>
            </a:r>
            <a:r>
              <a:rPr lang="zh-CN" altLang="en-US" sz="19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% γ decay at</a:t>
            </a:r>
            <a:r>
              <a:rPr lang="zh-CN" alt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0 keV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19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9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c     (</a:t>
            </a:r>
            <a:r>
              <a:rPr lang="zh-CN" alt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基态，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9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11ky, I</a:t>
            </a:r>
            <a:r>
              <a:rPr lang="el-GR" altLang="zh-CN" sz="19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9/2</a:t>
            </a:r>
            <a:r>
              <a:rPr lang="zh-CN" altLang="en-US" sz="19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altLang="zh-CN" sz="19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19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9m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c</a:t>
            </a:r>
            <a:r>
              <a:rPr lang="zh-CN" alt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实验上比较容易生产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</a:t>
            </a:r>
            <a:r>
              <a:rPr lang="en-US" altLang="zh-CN" sz="19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8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→</a:t>
            </a:r>
            <a:r>
              <a:rPr lang="en-US" altLang="zh-CN" sz="19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9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→(β decay) </a:t>
            </a:r>
            <a:r>
              <a:rPr lang="en-US" altLang="zh-CN" sz="19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9m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c</a:t>
            </a:r>
          </a:p>
          <a:p>
            <a:pPr>
              <a:lnSpc>
                <a:spcPct val="120000"/>
              </a:lnSpc>
              <a:buFontTx/>
              <a:buNone/>
            </a:pPr>
            <a:endParaRPr lang="zh-CN" altLang="en-US" sz="2800" dirty="0">
              <a:solidFill>
                <a:srgbClr val="0000FF"/>
              </a:solidFill>
            </a:endParaRPr>
          </a:p>
          <a:p>
            <a:pPr>
              <a:buFontTx/>
              <a:buNone/>
            </a:pPr>
            <a:endParaRPr lang="zh-CN" altLang="en-US" sz="2800" dirty="0">
              <a:solidFill>
                <a:srgbClr val="0000FF"/>
              </a:solidFill>
            </a:endParaRPr>
          </a:p>
          <a:p>
            <a:pPr>
              <a:buFontTx/>
              <a:buNone/>
            </a:pPr>
            <a:endParaRPr lang="en-US" altLang="zh-CN" sz="2800" baseline="30000" dirty="0">
              <a:solidFill>
                <a:srgbClr val="0000FF"/>
              </a:solidFill>
            </a:endParaRP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56014DAD-8C1C-4206-8CBE-E9E3543360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3978345"/>
            <a:ext cx="2518308" cy="230410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27095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5C4452A-CF5B-4DEB-9D28-A0AEC0828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8F11BDA-5058-4E27-A451-84FE94DB6868}"/>
              </a:ext>
            </a:extLst>
          </p:cNvPr>
          <p:cNvSpPr/>
          <p:nvPr/>
        </p:nvSpPr>
        <p:spPr>
          <a:xfrm>
            <a:off x="531109" y="2117072"/>
            <a:ext cx="4229371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1917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</a:rPr>
              <a:t>Soddy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出同核异能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素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念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54E82AE-A4C3-49C9-AC66-EACAE99CED95}"/>
              </a:ext>
            </a:extLst>
          </p:cNvPr>
          <p:cNvSpPr txBox="1"/>
          <p:nvPr/>
        </p:nvSpPr>
        <p:spPr>
          <a:xfrm>
            <a:off x="5462356" y="2445546"/>
            <a:ext cx="3681644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21 Nobel 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化学奖 （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oactive chemistry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卢瑟福一起提出元素放射性的本质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ECE5814-D2B2-4CAE-B1DB-51DCDDE38C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4909" y="529219"/>
            <a:ext cx="1170601" cy="165618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DC4E545F-EDF9-4D70-8105-51FA68EF61BD}"/>
              </a:ext>
            </a:extLst>
          </p:cNvPr>
          <p:cNvSpPr txBox="1"/>
          <p:nvPr/>
        </p:nvSpPr>
        <p:spPr>
          <a:xfrm>
            <a:off x="6753161" y="2159610"/>
            <a:ext cx="2339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（英国，</a:t>
            </a:r>
            <a:r>
              <a:rPr lang="en-US" altLang="zh-CN" sz="1600" b="1" dirty="0"/>
              <a:t>1988-1956</a:t>
            </a:r>
            <a:r>
              <a:rPr lang="zh-CN" altLang="en-US" sz="1600" b="1" dirty="0"/>
              <a:t>）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FF3DC25-24F4-4C2A-9B28-CDFF18EA8013}"/>
              </a:ext>
            </a:extLst>
          </p:cNvPr>
          <p:cNvSpPr/>
          <p:nvPr/>
        </p:nvSpPr>
        <p:spPr>
          <a:xfrm>
            <a:off x="6753161" y="188640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202122"/>
                </a:solidFill>
                <a:latin typeface="Arial" panose="020B0604020202020204" pitchFamily="34" charset="0"/>
              </a:rPr>
              <a:t>Frederick Soddy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FBCE2B5-753C-4703-879D-BED0DA0D19E5}"/>
              </a:ext>
            </a:extLst>
          </p:cNvPr>
          <p:cNvSpPr/>
          <p:nvPr/>
        </p:nvSpPr>
        <p:spPr>
          <a:xfrm>
            <a:off x="137673" y="2512705"/>
            <a:ext cx="5217973" cy="8735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Some atomic nuclei would be able to exist in more 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 one stable or metastable state”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0C690CA-1012-4B83-904A-009CFEACDE03}"/>
              </a:ext>
            </a:extLst>
          </p:cNvPr>
          <p:cNvSpPr/>
          <p:nvPr/>
        </p:nvSpPr>
        <p:spPr>
          <a:xfrm>
            <a:off x="2344002" y="4451231"/>
            <a:ext cx="4832955" cy="455253"/>
          </a:xfrm>
          <a:prstGeom prst="rect">
            <a:avLst/>
          </a:prstGeom>
          <a:ln w="2857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2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 哈恩第一次实验发现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mers in 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4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A5F912C-F8D9-495F-9673-E3D5C7531D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89069" y="3787041"/>
            <a:ext cx="1229883" cy="1632390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3FCB0474-6D3E-4669-9949-BC01523B263A}"/>
              </a:ext>
            </a:extLst>
          </p:cNvPr>
          <p:cNvSpPr/>
          <p:nvPr/>
        </p:nvSpPr>
        <p:spPr>
          <a:xfrm>
            <a:off x="7520376" y="3457304"/>
            <a:ext cx="13003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202122"/>
                </a:solidFill>
                <a:latin typeface="Arial" panose="020B0604020202020204" pitchFamily="34" charset="0"/>
              </a:rPr>
              <a:t>Otto Hahn</a:t>
            </a:r>
            <a:endParaRPr lang="zh-CN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76AB7E0-5E8E-45D0-B5FB-4FDD52B7B4C7}"/>
              </a:ext>
            </a:extLst>
          </p:cNvPr>
          <p:cNvSpPr/>
          <p:nvPr/>
        </p:nvSpPr>
        <p:spPr>
          <a:xfrm>
            <a:off x="7103388" y="5441000"/>
            <a:ext cx="22012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/>
              <a:t>（德国，</a:t>
            </a:r>
            <a:r>
              <a:rPr lang="en-US" altLang="zh-CN" sz="1600" b="1" dirty="0"/>
              <a:t>1879 –1968</a:t>
            </a:r>
            <a:r>
              <a:rPr lang="zh-CN" altLang="en-US" sz="1600" b="1" dirty="0"/>
              <a:t>）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5223ED27-4CCD-4B0B-994A-3756EB3C127A}"/>
              </a:ext>
            </a:extLst>
          </p:cNvPr>
          <p:cNvSpPr/>
          <p:nvPr/>
        </p:nvSpPr>
        <p:spPr>
          <a:xfrm>
            <a:off x="6753161" y="5807068"/>
            <a:ext cx="2422948" cy="92333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44 Nobel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化学奖 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38 fission) radioactive chemistr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18024B2-21BC-4914-902C-2319AE44A7BB}"/>
              </a:ext>
            </a:extLst>
          </p:cNvPr>
          <p:cNvSpPr txBox="1"/>
          <p:nvPr/>
        </p:nvSpPr>
        <p:spPr>
          <a:xfrm>
            <a:off x="467543" y="664550"/>
            <a:ext cx="4704130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08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，卢瑟福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散射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13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ohr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子有芯（原子核）模型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905CFF7-73D5-48C2-A27F-988EF670680D}"/>
              </a:ext>
            </a:extLst>
          </p:cNvPr>
          <p:cNvSpPr/>
          <p:nvPr/>
        </p:nvSpPr>
        <p:spPr>
          <a:xfrm>
            <a:off x="137673" y="2104278"/>
            <a:ext cx="5245308" cy="126230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018238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pku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5" name="Foliennummernplatzhalter 30"/>
          <p:cNvSpPr txBox="1">
            <a:spLocks noGrp="1"/>
          </p:cNvSpPr>
          <p:nvPr/>
        </p:nvSpPr>
        <p:spPr bwMode="auto">
          <a:xfrm>
            <a:off x="8316913" y="6607175"/>
            <a:ext cx="728662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 anchor="ctr"/>
          <a:lstStyle/>
          <a:p>
            <a:pPr algn="r"/>
            <a:fld id="{8360B474-C148-487C-8A62-48FEFF45E3B0}" type="slidenum">
              <a:rPr lang="zh-CN" altLang="de-DE" sz="1200">
                <a:solidFill>
                  <a:srgbClr val="00599D"/>
                </a:solidFill>
                <a:latin typeface="Calibri" pitchFamily="34" charset="0"/>
              </a:rPr>
              <a:pPr algn="r"/>
              <a:t>30</a:t>
            </a:fld>
            <a:endParaRPr lang="de-DE" altLang="zh-CN" sz="1200" dirty="0">
              <a:solidFill>
                <a:srgbClr val="00599D"/>
              </a:solidFill>
              <a:latin typeface="Calibri" pitchFamily="34" charset="0"/>
            </a:endParaRP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F14F9397-6C7F-4143-A895-9B1D65A98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1452A39-0AC7-439A-BBA8-2EF1D7EF9636}"/>
              </a:ext>
            </a:extLst>
          </p:cNvPr>
          <p:cNvSpPr txBox="1"/>
          <p:nvPr/>
        </p:nvSpPr>
        <p:spPr>
          <a:xfrm>
            <a:off x="4625917" y="136525"/>
            <a:ext cx="4536504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谢谢大家</a:t>
            </a:r>
            <a:r>
              <a:rPr lang="en-US" altLang="zh-CN" sz="40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!</a:t>
            </a:r>
            <a:r>
              <a:rPr lang="zh-CN" altLang="en-US" sz="40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 </a:t>
            </a:r>
            <a:endParaRPr lang="en-US" altLang="zh-CN" sz="40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2000" b="1" dirty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pitchFamily="18" charset="0"/>
              </a:rPr>
              <a:t>                合肥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4.04.14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67262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1EDCA1-F632-4E5D-93BF-632B15789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4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DF42F1A-31CF-48F2-A762-2DCAFBBAE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572715"/>
            <a:ext cx="5556741" cy="391303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9FC0670-E67E-4BB4-861A-32DBA76998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3948" y="4879166"/>
            <a:ext cx="4146975" cy="1437896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3BE19A3-404E-4580-94C2-1B02DB52860A}"/>
              </a:ext>
            </a:extLst>
          </p:cNvPr>
          <p:cNvSpPr/>
          <p:nvPr/>
        </p:nvSpPr>
        <p:spPr>
          <a:xfrm>
            <a:off x="1043608" y="159585"/>
            <a:ext cx="73265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mer</a:t>
            </a: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诞生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 哈恩第一次实验发现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mers in 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4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792C788-20FC-4ED6-8F82-85D8A95CC9C1}"/>
              </a:ext>
            </a:extLst>
          </p:cNvPr>
          <p:cNvSpPr/>
          <p:nvPr/>
        </p:nvSpPr>
        <p:spPr>
          <a:xfrm>
            <a:off x="3059832" y="6317062"/>
            <a:ext cx="27046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www.nndc.bnl.gov</a:t>
            </a:r>
            <a:endParaRPr lang="zh-CN" altLang="en-US" dirty="0"/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079A1857-557B-45A2-AD5A-41455D5C3D18}"/>
              </a:ext>
            </a:extLst>
          </p:cNvPr>
          <p:cNvSpPr/>
          <p:nvPr/>
        </p:nvSpPr>
        <p:spPr>
          <a:xfrm>
            <a:off x="4382852" y="941069"/>
            <a:ext cx="648072" cy="20269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265EED1-94EF-4BD4-8C32-7A665D78C3D6}"/>
              </a:ext>
            </a:extLst>
          </p:cNvPr>
          <p:cNvSpPr txBox="1"/>
          <p:nvPr/>
        </p:nvSpPr>
        <p:spPr>
          <a:xfrm>
            <a:off x="5120852" y="741588"/>
            <a:ext cx="648072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Z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X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F2AAB0E-EC2F-4929-8196-8F4DCE342629}"/>
              </a:ext>
            </a:extLst>
          </p:cNvPr>
          <p:cNvSpPr txBox="1"/>
          <p:nvPr/>
        </p:nvSpPr>
        <p:spPr>
          <a:xfrm>
            <a:off x="2857757" y="1064753"/>
            <a:ext cx="10353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β decay</a:t>
            </a:r>
            <a:endParaRPr lang="zh-CN" altLang="en-US" sz="1200" b="1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E6A1E96-B770-4502-A123-7C1A7272CB72}"/>
              </a:ext>
            </a:extLst>
          </p:cNvPr>
          <p:cNvSpPr/>
          <p:nvPr/>
        </p:nvSpPr>
        <p:spPr>
          <a:xfrm>
            <a:off x="4192393" y="3951398"/>
            <a:ext cx="68159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β decay</a:t>
            </a:r>
            <a:endParaRPr lang="zh-CN" altLang="en-US" sz="1200" b="1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0999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105AC62-3228-47AA-8FA4-97E00D518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E1BC1F9-AE80-40CF-A4D6-C083924DEC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36525"/>
            <a:ext cx="2711162" cy="659735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94B76D5-DFCA-46AE-BE40-49E92738F61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88640"/>
            <a:ext cx="5031962" cy="158417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5AAE1D4-F1FA-4D6E-8FE2-825A39B374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6423" y="1916832"/>
            <a:ext cx="2751463" cy="259228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58F7B32-F392-4678-A8B0-85AC61BF8EE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4869160"/>
            <a:ext cx="1728192" cy="1687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786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F2637D4-DEE3-4E73-9182-333BE32B7F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703" y="877023"/>
            <a:ext cx="8658578" cy="511256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6C681B3-5E5E-4E2A-82A0-763FA3EF547E}"/>
              </a:ext>
            </a:extLst>
          </p:cNvPr>
          <p:cNvSpPr txBox="1"/>
          <p:nvPr/>
        </p:nvSpPr>
        <p:spPr>
          <a:xfrm>
            <a:off x="5195037" y="1268760"/>
            <a:ext cx="1296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aseline="30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</a:t>
            </a:r>
            <a:r>
              <a:rPr lang="en-US" altLang="zh-CN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lang="zh-CN" alt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D40DF42-B37E-42A4-BD4F-FFD574459A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6</a:t>
            </a:fld>
            <a:endParaRPr lang="zh-CN" altLang="en-US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E2F7FCCB-8DFC-428B-8CA1-6E1F9ED0F384}"/>
              </a:ext>
            </a:extLst>
          </p:cNvPr>
          <p:cNvCxnSpPr/>
          <p:nvPr/>
        </p:nvCxnSpPr>
        <p:spPr>
          <a:xfrm>
            <a:off x="1547664" y="3685335"/>
            <a:ext cx="57606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9F932DCA-5B84-49A7-BFB6-AA081149865A}"/>
              </a:ext>
            </a:extLst>
          </p:cNvPr>
          <p:cNvCxnSpPr/>
          <p:nvPr/>
        </p:nvCxnSpPr>
        <p:spPr>
          <a:xfrm>
            <a:off x="2987824" y="3613327"/>
            <a:ext cx="57606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E42BA488-2687-4C6E-8A59-627672B53223}"/>
              </a:ext>
            </a:extLst>
          </p:cNvPr>
          <p:cNvCxnSpPr/>
          <p:nvPr/>
        </p:nvCxnSpPr>
        <p:spPr>
          <a:xfrm>
            <a:off x="4139952" y="4909471"/>
            <a:ext cx="57606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2BD9DA0A-1C2A-4A74-A008-8EF072B8B4D1}"/>
              </a:ext>
            </a:extLst>
          </p:cNvPr>
          <p:cNvCxnSpPr/>
          <p:nvPr/>
        </p:nvCxnSpPr>
        <p:spPr>
          <a:xfrm>
            <a:off x="7524328" y="4477423"/>
            <a:ext cx="57606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>
            <a:extLst>
              <a:ext uri="{FF2B5EF4-FFF2-40B4-BE49-F238E27FC236}">
                <a16:creationId xmlns:a16="http://schemas.microsoft.com/office/drawing/2014/main" id="{EF3C7C29-6742-49E4-B387-7B8F7D5B5353}"/>
              </a:ext>
            </a:extLst>
          </p:cNvPr>
          <p:cNvSpPr/>
          <p:nvPr/>
        </p:nvSpPr>
        <p:spPr>
          <a:xfrm>
            <a:off x="1763688" y="3734304"/>
            <a:ext cx="914400" cy="50405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F4A020C4-DEFC-4E00-AD4D-BB7C90844B5D}"/>
              </a:ext>
            </a:extLst>
          </p:cNvPr>
          <p:cNvSpPr/>
          <p:nvPr/>
        </p:nvSpPr>
        <p:spPr>
          <a:xfrm>
            <a:off x="2915816" y="3613327"/>
            <a:ext cx="914400" cy="50405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D2A938F6-3E68-43C0-ADD5-C7CF4F2B9D83}"/>
              </a:ext>
            </a:extLst>
          </p:cNvPr>
          <p:cNvSpPr/>
          <p:nvPr/>
        </p:nvSpPr>
        <p:spPr>
          <a:xfrm>
            <a:off x="7812360" y="4524459"/>
            <a:ext cx="914400" cy="50405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6910CA2B-0CAE-4680-8090-C54C4CEEAF2E}"/>
              </a:ext>
            </a:extLst>
          </p:cNvPr>
          <p:cNvSpPr/>
          <p:nvPr/>
        </p:nvSpPr>
        <p:spPr>
          <a:xfrm>
            <a:off x="4283968" y="4897343"/>
            <a:ext cx="914400" cy="50405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7C5AC237-3C63-424A-8DAA-1A76D23A7FC0}"/>
              </a:ext>
            </a:extLst>
          </p:cNvPr>
          <p:cNvSpPr/>
          <p:nvPr/>
        </p:nvSpPr>
        <p:spPr>
          <a:xfrm>
            <a:off x="6372200" y="4644601"/>
            <a:ext cx="792088" cy="3839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1DB8AA0-6B8B-4F66-BBC9-8B05D28B8D78}"/>
              </a:ext>
            </a:extLst>
          </p:cNvPr>
          <p:cNvSpPr txBox="1"/>
          <p:nvPr/>
        </p:nvSpPr>
        <p:spPr>
          <a:xfrm>
            <a:off x="683568" y="5895802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态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table)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0700D42-8BF2-4511-88A9-325CC16A52AA}"/>
              </a:ext>
            </a:extLst>
          </p:cNvPr>
          <p:cNvSpPr txBox="1"/>
          <p:nvPr/>
        </p:nvSpPr>
        <p:spPr>
          <a:xfrm>
            <a:off x="539552" y="114139"/>
            <a:ext cx="7670854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何定义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mer: 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寿命纳秒量级以上？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layed decay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延迟衰变）</a:t>
            </a:r>
          </a:p>
        </p:txBody>
      </p:sp>
    </p:spTree>
    <p:extLst>
      <p:ext uri="{BB962C8B-B14F-4D97-AF65-F5344CB8AC3E}">
        <p14:creationId xmlns:p14="http://schemas.microsoft.com/office/powerpoint/2010/main" val="42447894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A2D8CF80-6BAE-425B-85B5-4D5279E96F75}"/>
              </a:ext>
            </a:extLst>
          </p:cNvPr>
          <p:cNvSpPr/>
          <p:nvPr/>
        </p:nvSpPr>
        <p:spPr>
          <a:xfrm>
            <a:off x="3059832" y="244684"/>
            <a:ext cx="2300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mers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分类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4AA2612C-F18E-4124-83C1-DE361C4D75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528" y="876251"/>
            <a:ext cx="7341999" cy="4009414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3FF646D4-6CDE-4591-AE84-D2B5BA44DA8A}"/>
              </a:ext>
            </a:extLst>
          </p:cNvPr>
          <p:cNvSpPr/>
          <p:nvPr/>
        </p:nvSpPr>
        <p:spPr>
          <a:xfrm>
            <a:off x="5004048" y="5517232"/>
            <a:ext cx="2049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旋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pin) isomer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0" name="右大括号 19">
            <a:extLst>
              <a:ext uri="{FF2B5EF4-FFF2-40B4-BE49-F238E27FC236}">
                <a16:creationId xmlns:a16="http://schemas.microsoft.com/office/drawing/2014/main" id="{550D4330-FC6A-447D-A754-0DF72308B6C4}"/>
              </a:ext>
            </a:extLst>
          </p:cNvPr>
          <p:cNvSpPr/>
          <p:nvPr/>
        </p:nvSpPr>
        <p:spPr>
          <a:xfrm rot="5400000">
            <a:off x="5599909" y="2921636"/>
            <a:ext cx="536470" cy="4464496"/>
          </a:xfrm>
          <a:prstGeom prst="rightBrac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AC5DABA-BC5C-4CE0-8DEF-DEF7459B3988}"/>
              </a:ext>
            </a:extLst>
          </p:cNvPr>
          <p:cNvSpPr txBox="1"/>
          <p:nvPr/>
        </p:nvSpPr>
        <p:spPr>
          <a:xfrm>
            <a:off x="827584" y="5517232"/>
            <a:ext cx="3152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状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hape, fission) isomer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箭头: 右 20">
            <a:extLst>
              <a:ext uri="{FF2B5EF4-FFF2-40B4-BE49-F238E27FC236}">
                <a16:creationId xmlns:a16="http://schemas.microsoft.com/office/drawing/2014/main" id="{2DF2AE97-03DD-4E96-B741-EDA449E2A1F0}"/>
              </a:ext>
            </a:extLst>
          </p:cNvPr>
          <p:cNvSpPr/>
          <p:nvPr/>
        </p:nvSpPr>
        <p:spPr>
          <a:xfrm rot="5400000">
            <a:off x="2129015" y="4874447"/>
            <a:ext cx="637498" cy="648072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4154EA7-C7A7-47F9-869D-CC0EFFCF892F}"/>
              </a:ext>
            </a:extLst>
          </p:cNvPr>
          <p:cNvSpPr/>
          <p:nvPr/>
        </p:nvSpPr>
        <p:spPr>
          <a:xfrm>
            <a:off x="395536" y="6211669"/>
            <a:ext cx="63367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lker P M and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couli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D 1999 Nature 399 3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C255F3F-3A31-4375-BF8C-B25728DDF1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1983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CC0E788-6790-4C78-AF44-E9773F31A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2880191-F79B-4E5D-AAC4-F0312E185ABD}"/>
              </a:ext>
            </a:extLst>
          </p:cNvPr>
          <p:cNvSpPr txBox="1"/>
          <p:nvPr/>
        </p:nvSpPr>
        <p:spPr>
          <a:xfrm>
            <a:off x="1331640" y="2492896"/>
            <a:ext cx="70567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mer </a:t>
            </a:r>
            <a:r>
              <a:rPr lang="zh-CN" alt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成机制</a:t>
            </a:r>
          </a:p>
        </p:txBody>
      </p:sp>
    </p:spTree>
    <p:extLst>
      <p:ext uri="{BB962C8B-B14F-4D97-AF65-F5344CB8AC3E}">
        <p14:creationId xmlns:p14="http://schemas.microsoft.com/office/powerpoint/2010/main" val="3030634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D55B44E-0ED2-45D5-953D-9276C9244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EFA2CE1-E38E-42D3-936B-659A73D987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32656"/>
            <a:ext cx="2808312" cy="1816154"/>
          </a:xfrm>
          <a:prstGeom prst="rect">
            <a:avLst/>
          </a:prstGeom>
        </p:spPr>
      </p:pic>
      <p:sp>
        <p:nvSpPr>
          <p:cNvPr id="7" name="箭头: 右 6">
            <a:extLst>
              <a:ext uri="{FF2B5EF4-FFF2-40B4-BE49-F238E27FC236}">
                <a16:creationId xmlns:a16="http://schemas.microsoft.com/office/drawing/2014/main" id="{F38034F9-2D17-4F88-BA53-50B16CBA4C3B}"/>
              </a:ext>
            </a:extLst>
          </p:cNvPr>
          <p:cNvSpPr/>
          <p:nvPr/>
        </p:nvSpPr>
        <p:spPr>
          <a:xfrm rot="10800000">
            <a:off x="3347864" y="838503"/>
            <a:ext cx="1537210" cy="4499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A5628BF-20F4-4F85-A375-0AFDC1F1A877}"/>
                  </a:ext>
                </a:extLst>
              </p:cNvPr>
              <p:cNvSpPr txBox="1"/>
              <p:nvPr/>
            </p:nvSpPr>
            <p:spPr>
              <a:xfrm>
                <a:off x="1461063" y="2430044"/>
                <a:ext cx="3760645" cy="4255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El)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|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𝑖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p>
                        </m:sSup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0A5628BF-20F4-4F85-A375-0AFDC1F1A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063" y="2430044"/>
                <a:ext cx="3760645" cy="425501"/>
              </a:xfrm>
              <a:prstGeom prst="rect">
                <a:avLst/>
              </a:prstGeom>
              <a:blipFill>
                <a:blip r:embed="rId4"/>
                <a:stretch>
                  <a:fillRect l="-5024" t="-17391" b="-36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>
            <a:extLst>
              <a:ext uri="{FF2B5EF4-FFF2-40B4-BE49-F238E27FC236}">
                <a16:creationId xmlns:a16="http://schemas.microsoft.com/office/drawing/2014/main" id="{1AB1CE2A-3BDF-4270-AC5E-FBF33D834B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8844" y="2553070"/>
            <a:ext cx="990686" cy="2004234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F1F82327-E30A-46F0-9FAD-13A63E408EF8}"/>
              </a:ext>
            </a:extLst>
          </p:cNvPr>
          <p:cNvSpPr txBox="1"/>
          <p:nvPr/>
        </p:nvSpPr>
        <p:spPr>
          <a:xfrm>
            <a:off x="6523917" y="4646822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SB, </a:t>
            </a:r>
            <a:r>
              <a:rPr lang="en-US" altLang="zh-CN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93586D1-6BC4-4D88-87EA-9EDD29099457}"/>
                  </a:ext>
                </a:extLst>
              </p:cNvPr>
              <p:cNvSpPr txBox="1"/>
              <p:nvPr/>
            </p:nvSpPr>
            <p:spPr>
              <a:xfrm>
                <a:off x="2222246" y="4211609"/>
                <a:ext cx="2606518" cy="411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altLang="zh-CN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393586D1-6BC4-4D88-87EA-9EDD290994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2246" y="4211609"/>
                <a:ext cx="2606518" cy="411331"/>
              </a:xfrm>
              <a:prstGeom prst="rect">
                <a:avLst/>
              </a:prstGeom>
              <a:blipFill>
                <a:blip r:embed="rId6"/>
                <a:stretch>
                  <a:fillRect b="-8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DD02843-EE1C-4939-AEAA-FFBA3C5567AA}"/>
                  </a:ext>
                </a:extLst>
              </p:cNvPr>
              <p:cNvSpPr txBox="1"/>
              <p:nvPr/>
            </p:nvSpPr>
            <p:spPr>
              <a:xfrm>
                <a:off x="-28811" y="3355923"/>
                <a:ext cx="6381689" cy="672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电磁跃迁过程角动量守恒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</m:sSub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dirty="0"/>
                  <a:t>（光子带走的角动量）</a:t>
                </a:r>
              </a:p>
              <a:p>
                <a:endParaRPr lang="zh-CN" alt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DDD02843-EE1C-4939-AEAA-FFBA3C556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8811" y="3355923"/>
                <a:ext cx="6381689" cy="672556"/>
              </a:xfrm>
              <a:prstGeom prst="rect">
                <a:avLst/>
              </a:prstGeom>
              <a:blipFill>
                <a:blip r:embed="rId7"/>
                <a:stretch>
                  <a:fillRect l="-764" t="-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C48F783-5045-493C-8777-8E4C90C896EB}"/>
                  </a:ext>
                </a:extLst>
              </p:cNvPr>
              <p:cNvSpPr txBox="1"/>
              <p:nvPr/>
            </p:nvSpPr>
            <p:spPr>
              <a:xfrm>
                <a:off x="7707808" y="3179609"/>
                <a:ext cx="106269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2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K</m:t>
                      </m:r>
                      <m:r>
                        <a:rPr lang="en-US" altLang="zh-CN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)</m:t>
                      </m:r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C48F783-5045-493C-8777-8E4C90C896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808" y="3179609"/>
                <a:ext cx="1062694" cy="923330"/>
              </a:xfrm>
              <a:prstGeom prst="rect">
                <a:avLst/>
              </a:prstGeom>
              <a:blipFill>
                <a:blip r:embed="rId8"/>
                <a:stretch>
                  <a:fillRect t="-3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>
            <a:extLst>
              <a:ext uri="{FF2B5EF4-FFF2-40B4-BE49-F238E27FC236}">
                <a16:creationId xmlns:a16="http://schemas.microsoft.com/office/drawing/2014/main" id="{E4E54DFF-5C4D-45E6-A3B6-D06B00F3024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6964" y="1641012"/>
            <a:ext cx="754445" cy="8535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0EBF7E9-D4BD-4372-899C-ED0347AC9983}"/>
                  </a:ext>
                </a:extLst>
              </p:cNvPr>
              <p:cNvSpPr/>
              <p:nvPr/>
            </p:nvSpPr>
            <p:spPr>
              <a:xfrm>
                <a:off x="3341386" y="4724768"/>
                <a:ext cx="1407373" cy="391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0EBF7E9-D4BD-4372-899C-ED0347AC99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1386" y="4724768"/>
                <a:ext cx="1407373" cy="391582"/>
              </a:xfrm>
              <a:prstGeom prst="rect">
                <a:avLst/>
              </a:prstGeom>
              <a:blipFill>
                <a:blip r:embed="rId10"/>
                <a:stretch>
                  <a:fillRect l="-3463" t="-7813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左大括号 9">
            <a:extLst>
              <a:ext uri="{FF2B5EF4-FFF2-40B4-BE49-F238E27FC236}">
                <a16:creationId xmlns:a16="http://schemas.microsoft.com/office/drawing/2014/main" id="{355BA1E1-06AB-440E-A873-DB10AD76B57F}"/>
              </a:ext>
            </a:extLst>
          </p:cNvPr>
          <p:cNvSpPr/>
          <p:nvPr/>
        </p:nvSpPr>
        <p:spPr>
          <a:xfrm>
            <a:off x="2253168" y="4279026"/>
            <a:ext cx="188571" cy="735592"/>
          </a:xfrm>
          <a:prstGeom prst="lef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50F1D632-E842-4380-98B0-A6F36302727A}"/>
              </a:ext>
            </a:extLst>
          </p:cNvPr>
          <p:cNvSpPr/>
          <p:nvPr/>
        </p:nvSpPr>
        <p:spPr>
          <a:xfrm>
            <a:off x="189727" y="4462156"/>
            <a:ext cx="20842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/>
              <a:t>量子跃迁</a:t>
            </a:r>
            <a:r>
              <a:rPr lang="zh-CN" altLang="en-US" b="1" dirty="0">
                <a:solidFill>
                  <a:srgbClr val="C00000"/>
                </a:solidFill>
              </a:rPr>
              <a:t>选择定则</a:t>
            </a:r>
            <a:r>
              <a:rPr lang="zh-CN" altLang="en-US" b="1" dirty="0"/>
              <a:t> 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95671FA-EFFC-4D94-852E-F968AD09E67E}"/>
              </a:ext>
            </a:extLst>
          </p:cNvPr>
          <p:cNvSpPr/>
          <p:nvPr/>
        </p:nvSpPr>
        <p:spPr>
          <a:xfrm>
            <a:off x="4944281" y="765272"/>
            <a:ext cx="39179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角动量</a:t>
            </a:r>
            <a:r>
              <a:rPr lang="en-US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isomer </a:t>
            </a: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形成机制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6F46521-02DC-45F2-8B65-701929576225}"/>
              </a:ext>
            </a:extLst>
          </p:cNvPr>
          <p:cNvSpPr txBox="1"/>
          <p:nvPr/>
        </p:nvSpPr>
        <p:spPr>
          <a:xfrm>
            <a:off x="378740" y="5297997"/>
            <a:ext cx="2158138" cy="1229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1, E2, E3, …, El 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M1, M2, …,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l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右大括号 19">
            <a:extLst>
              <a:ext uri="{FF2B5EF4-FFF2-40B4-BE49-F238E27FC236}">
                <a16:creationId xmlns:a16="http://schemas.microsoft.com/office/drawing/2014/main" id="{6036E896-96FC-4C82-B997-A810CB6BC403}"/>
              </a:ext>
            </a:extLst>
          </p:cNvPr>
          <p:cNvSpPr/>
          <p:nvPr/>
        </p:nvSpPr>
        <p:spPr>
          <a:xfrm>
            <a:off x="2572124" y="5556783"/>
            <a:ext cx="124369" cy="914400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645ECA0D-CFCD-491A-A0D2-386980E2E82C}"/>
              </a:ext>
            </a:extLst>
          </p:cNvPr>
          <p:cNvSpPr txBox="1"/>
          <p:nvPr/>
        </p:nvSpPr>
        <p:spPr>
          <a:xfrm>
            <a:off x="2788148" y="5547247"/>
            <a:ext cx="4752528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邻级之间强度相差大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量级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级之间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跃迁比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跃迁强大概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量级</a:t>
            </a:r>
          </a:p>
        </p:txBody>
      </p:sp>
    </p:spTree>
    <p:extLst>
      <p:ext uri="{BB962C8B-B14F-4D97-AF65-F5344CB8AC3E}">
        <p14:creationId xmlns:p14="http://schemas.microsoft.com/office/powerpoint/2010/main" val="18748444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29</TotalTime>
  <Words>1363</Words>
  <Application>Microsoft Office PowerPoint</Application>
  <PresentationFormat>全屏显示(4:3)</PresentationFormat>
  <Paragraphs>201</Paragraphs>
  <Slides>3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3" baseType="lpstr">
      <vt:lpstr>等线</vt:lpstr>
      <vt:lpstr>仿宋</vt:lpstr>
      <vt:lpstr>华文行楷</vt:lpstr>
      <vt:lpstr>宋体</vt:lpstr>
      <vt:lpstr>微软雅黑</vt:lpstr>
      <vt:lpstr>Arial</vt:lpstr>
      <vt:lpstr>Calibri</vt:lpstr>
      <vt:lpstr>Cambria Math</vt:lpstr>
      <vt:lpstr>Times New Roman</vt:lpstr>
      <vt:lpstr>Office 主题​​</vt:lpstr>
      <vt:lpstr>演示文稿</vt:lpstr>
      <vt:lpstr>Slid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高K亚稳态形成机制（High-K isomerism)</vt:lpstr>
      <vt:lpstr>31-yr isomer decay</vt:lpstr>
      <vt:lpstr>Configuration-constrained P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rxu</dc:creator>
  <cp:lastModifiedBy>frxu</cp:lastModifiedBy>
  <cp:revision>1080</cp:revision>
  <dcterms:created xsi:type="dcterms:W3CDTF">2015-09-03T03:18:02Z</dcterms:created>
  <dcterms:modified xsi:type="dcterms:W3CDTF">2024-04-10T03:59:47Z</dcterms:modified>
</cp:coreProperties>
</file>